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8F4CB7" w14:textId="19466799" w:rsidR="00526377" w:rsidRPr="004F5C32" w:rsidRDefault="004F5C32" w:rsidP="009238B7">
      <w:pPr>
        <w:pStyle w:val="1"/>
        <w:jc w:val="center"/>
        <w:rPr>
          <w:sz w:val="40"/>
        </w:rPr>
      </w:pPr>
      <w:r w:rsidRPr="004F5C32">
        <w:rPr>
          <w:sz w:val="40"/>
        </w:rPr>
        <w:t>CS506</w:t>
      </w:r>
    </w:p>
    <w:p w14:paraId="3E7EC5C6" w14:textId="77777777" w:rsidR="009238B7" w:rsidRDefault="00FE5914" w:rsidP="009238B7">
      <w:pPr>
        <w:pStyle w:val="1"/>
        <w:jc w:val="center"/>
      </w:pPr>
      <w:r>
        <w:rPr>
          <w:rFonts w:hint="eastAsia"/>
        </w:rPr>
        <w:t>EARI project Final Report</w:t>
      </w:r>
      <w:r w:rsidR="003567E9">
        <w:t xml:space="preserve"> </w:t>
      </w:r>
      <w:r>
        <w:rPr>
          <w:rFonts w:hint="eastAsia"/>
        </w:rPr>
        <w:t>(</w:t>
      </w:r>
      <w:r>
        <w:t>draft</w:t>
      </w:r>
      <w:r>
        <w:rPr>
          <w:rFonts w:hint="eastAsia"/>
        </w:rPr>
        <w:t>)</w:t>
      </w:r>
    </w:p>
    <w:p w14:paraId="207606BC" w14:textId="77777777" w:rsidR="002E44F6" w:rsidRDefault="002E44F6" w:rsidP="009238B7">
      <w:pPr>
        <w:pStyle w:val="2"/>
        <w:rPr>
          <w:rFonts w:ascii="Times New Roman" w:hAnsi="Times New Roman" w:cs="Times New Roman"/>
        </w:rPr>
      </w:pPr>
    </w:p>
    <w:p w14:paraId="6AED30E9" w14:textId="77777777" w:rsidR="002E44F6" w:rsidRDefault="002E44F6" w:rsidP="009238B7">
      <w:pPr>
        <w:pStyle w:val="2"/>
        <w:rPr>
          <w:rFonts w:ascii="Times New Roman" w:hAnsi="Times New Roman" w:cs="Times New Roman"/>
        </w:rPr>
      </w:pPr>
    </w:p>
    <w:p w14:paraId="287A59F3" w14:textId="77777777" w:rsidR="002E44F6" w:rsidRDefault="002E44F6" w:rsidP="009238B7">
      <w:pPr>
        <w:pStyle w:val="2"/>
        <w:rPr>
          <w:rFonts w:ascii="Times New Roman" w:hAnsi="Times New Roman" w:cs="Times New Roman"/>
        </w:rPr>
      </w:pPr>
    </w:p>
    <w:p w14:paraId="78D98A21" w14:textId="77777777" w:rsidR="002E44F6" w:rsidRDefault="002E44F6" w:rsidP="009238B7">
      <w:pPr>
        <w:pStyle w:val="2"/>
        <w:rPr>
          <w:rFonts w:ascii="Times New Roman" w:hAnsi="Times New Roman" w:cs="Times New Roman"/>
        </w:rPr>
      </w:pPr>
    </w:p>
    <w:p w14:paraId="4C94FF6F" w14:textId="77777777" w:rsidR="002E44F6" w:rsidRDefault="002E44F6" w:rsidP="009238B7">
      <w:pPr>
        <w:pStyle w:val="2"/>
        <w:rPr>
          <w:rFonts w:ascii="Times New Roman" w:hAnsi="Times New Roman" w:cs="Times New Roman"/>
        </w:rPr>
      </w:pPr>
    </w:p>
    <w:p w14:paraId="0B183173" w14:textId="77777777" w:rsidR="002E44F6" w:rsidRDefault="002E44F6" w:rsidP="009238B7">
      <w:pPr>
        <w:pStyle w:val="2"/>
        <w:rPr>
          <w:rFonts w:ascii="Times New Roman" w:hAnsi="Times New Roman" w:cs="Times New Roman"/>
        </w:rPr>
      </w:pPr>
    </w:p>
    <w:p w14:paraId="3A2DC060" w14:textId="77777777" w:rsidR="002E44F6" w:rsidRDefault="002E44F6" w:rsidP="009238B7">
      <w:pPr>
        <w:pStyle w:val="2"/>
        <w:rPr>
          <w:rFonts w:ascii="Times New Roman" w:hAnsi="Times New Roman" w:cs="Times New Roman"/>
        </w:rPr>
      </w:pPr>
    </w:p>
    <w:p w14:paraId="0839F42D" w14:textId="77777777" w:rsidR="002E44F6" w:rsidRDefault="002E44F6" w:rsidP="009238B7">
      <w:pPr>
        <w:pStyle w:val="2"/>
        <w:rPr>
          <w:rFonts w:ascii="Times New Roman" w:hAnsi="Times New Roman" w:cs="Times New Roman"/>
        </w:rPr>
      </w:pPr>
    </w:p>
    <w:p w14:paraId="325918E6" w14:textId="684DCAC7" w:rsidR="002E44F6" w:rsidRPr="00DE5B5C" w:rsidRDefault="00B35885" w:rsidP="009238B7">
      <w:pPr>
        <w:pStyle w:val="2"/>
        <w:rPr>
          <w:rFonts w:ascii="Times New Roman" w:hAnsi="Times New Roman" w:cs="Times New Roman"/>
          <w:sz w:val="28"/>
        </w:rPr>
      </w:pPr>
      <w:r>
        <w:rPr>
          <w:rFonts w:ascii="Times New Roman" w:hAnsi="Times New Roman" w:cs="Times New Roman"/>
          <w:sz w:val="28"/>
        </w:rPr>
        <w:t>T</w:t>
      </w:r>
      <w:r w:rsidR="00060773">
        <w:rPr>
          <w:rFonts w:ascii="Times New Roman" w:hAnsi="Times New Roman" w:cs="Times New Roman"/>
          <w:sz w:val="28"/>
        </w:rPr>
        <w:t>eam</w:t>
      </w:r>
      <w:r w:rsidR="00AF4AA3" w:rsidRPr="00DE5B5C">
        <w:rPr>
          <w:rFonts w:ascii="Times New Roman" w:hAnsi="Times New Roman" w:cs="Times New Roman"/>
          <w:sz w:val="28"/>
        </w:rPr>
        <w:t xml:space="preserve"> </w:t>
      </w:r>
      <w:proofErr w:type="gramStart"/>
      <w:r w:rsidR="00AF4AA3" w:rsidRPr="00DE5B5C">
        <w:rPr>
          <w:rFonts w:ascii="Times New Roman" w:hAnsi="Times New Roman" w:cs="Times New Roman"/>
          <w:sz w:val="28"/>
        </w:rPr>
        <w:t>member</w:t>
      </w:r>
      <w:r w:rsidR="00787B9D" w:rsidRPr="00DE5B5C">
        <w:rPr>
          <w:rFonts w:ascii="Times New Roman" w:hAnsi="Times New Roman" w:cs="Times New Roman"/>
          <w:sz w:val="28"/>
        </w:rPr>
        <w:t>s</w:t>
      </w:r>
      <w:r w:rsidR="00AF4AA3" w:rsidRPr="00DE5B5C">
        <w:rPr>
          <w:rFonts w:ascii="Times New Roman" w:hAnsi="Times New Roman" w:cs="Times New Roman"/>
          <w:sz w:val="28"/>
        </w:rPr>
        <w:t xml:space="preserve"> :</w:t>
      </w:r>
      <w:proofErr w:type="gramEnd"/>
      <w:r w:rsidR="00AF4AA3" w:rsidRPr="00DE5B5C">
        <w:rPr>
          <w:rFonts w:ascii="Times New Roman" w:hAnsi="Times New Roman" w:cs="Times New Roman"/>
          <w:sz w:val="28"/>
        </w:rPr>
        <w:t xml:space="preserve"> </w:t>
      </w:r>
    </w:p>
    <w:p w14:paraId="1F1CEC06" w14:textId="5AA7A8B4" w:rsidR="002E44F6" w:rsidRPr="00DE5B5C" w:rsidRDefault="00AF4AA3" w:rsidP="009238B7">
      <w:pPr>
        <w:pStyle w:val="2"/>
        <w:rPr>
          <w:rFonts w:ascii="Times New Roman" w:hAnsi="Times New Roman" w:cs="Times New Roman"/>
          <w:b w:val="0"/>
          <w:sz w:val="28"/>
        </w:rPr>
      </w:pPr>
      <w:proofErr w:type="spellStart"/>
      <w:r w:rsidRPr="00DE5B5C">
        <w:rPr>
          <w:rFonts w:ascii="Times New Roman" w:hAnsi="Times New Roman" w:cs="Times New Roman"/>
          <w:b w:val="0"/>
          <w:sz w:val="28"/>
        </w:rPr>
        <w:t>Nianyi</w:t>
      </w:r>
      <w:proofErr w:type="spellEnd"/>
      <w:r w:rsidRPr="00DE5B5C">
        <w:rPr>
          <w:rFonts w:ascii="Times New Roman" w:hAnsi="Times New Roman" w:cs="Times New Roman"/>
          <w:b w:val="0"/>
          <w:sz w:val="28"/>
        </w:rPr>
        <w:t xml:space="preserve"> Zhang,</w:t>
      </w:r>
    </w:p>
    <w:p w14:paraId="33976C0F" w14:textId="6CFFE99D" w:rsidR="002E44F6" w:rsidRPr="00DE5B5C" w:rsidRDefault="00AF4AA3" w:rsidP="009238B7">
      <w:pPr>
        <w:pStyle w:val="2"/>
        <w:rPr>
          <w:rFonts w:ascii="Times New Roman" w:hAnsi="Times New Roman" w:cs="Times New Roman"/>
          <w:b w:val="0"/>
          <w:sz w:val="28"/>
        </w:rPr>
      </w:pPr>
      <w:proofErr w:type="spellStart"/>
      <w:r w:rsidRPr="00DE5B5C">
        <w:rPr>
          <w:rFonts w:ascii="Times New Roman" w:hAnsi="Times New Roman" w:cs="Times New Roman"/>
          <w:b w:val="0"/>
          <w:sz w:val="28"/>
        </w:rPr>
        <w:t>Haoran</w:t>
      </w:r>
      <w:proofErr w:type="spellEnd"/>
      <w:r w:rsidRPr="00DE5B5C">
        <w:rPr>
          <w:rFonts w:ascii="Times New Roman" w:hAnsi="Times New Roman" w:cs="Times New Roman"/>
          <w:b w:val="0"/>
          <w:sz w:val="28"/>
        </w:rPr>
        <w:t xml:space="preserve"> Wei,</w:t>
      </w:r>
    </w:p>
    <w:p w14:paraId="53195909" w14:textId="30B21F47" w:rsidR="002E44F6" w:rsidRPr="00DE5B5C" w:rsidRDefault="00AF4AA3" w:rsidP="009238B7">
      <w:pPr>
        <w:pStyle w:val="2"/>
        <w:rPr>
          <w:rFonts w:ascii="Times New Roman" w:hAnsi="Times New Roman" w:cs="Times New Roman"/>
          <w:b w:val="0"/>
          <w:sz w:val="28"/>
        </w:rPr>
      </w:pPr>
      <w:r w:rsidRPr="00DE5B5C">
        <w:rPr>
          <w:rFonts w:ascii="Times New Roman" w:hAnsi="Times New Roman" w:cs="Times New Roman"/>
          <w:b w:val="0"/>
          <w:sz w:val="28"/>
        </w:rPr>
        <w:t>Ruikang Wang</w:t>
      </w:r>
    </w:p>
    <w:p w14:paraId="0E798317" w14:textId="77777777" w:rsidR="002E44F6" w:rsidRDefault="002E44F6" w:rsidP="009238B7">
      <w:pPr>
        <w:pStyle w:val="2"/>
        <w:rPr>
          <w:rFonts w:ascii="Times New Roman" w:hAnsi="Times New Roman" w:cs="Times New Roman"/>
        </w:rPr>
      </w:pPr>
    </w:p>
    <w:p w14:paraId="66A6D482" w14:textId="3542675F" w:rsidR="009238B7" w:rsidRDefault="00FE5914" w:rsidP="009238B7">
      <w:pPr>
        <w:pStyle w:val="2"/>
        <w:rPr>
          <w:rFonts w:ascii="Times New Roman" w:hAnsi="Times New Roman" w:cs="Times New Roman"/>
        </w:rPr>
      </w:pPr>
      <w:r w:rsidRPr="009238B7">
        <w:rPr>
          <w:rFonts w:ascii="Times New Roman" w:hAnsi="Times New Roman" w:cs="Times New Roman"/>
        </w:rPr>
        <w:lastRenderedPageBreak/>
        <w:t>Introduction</w:t>
      </w:r>
      <w:r>
        <w:rPr>
          <w:rFonts w:ascii="Times New Roman" w:hAnsi="Times New Roman" w:cs="Times New Roman"/>
        </w:rPr>
        <w:t xml:space="preserve"> </w:t>
      </w:r>
    </w:p>
    <w:p w14:paraId="2933602F" w14:textId="0753B85E" w:rsidR="00293738" w:rsidRPr="00787B9D" w:rsidRDefault="00787B9D" w:rsidP="00923278">
      <w:pPr>
        <w:rPr>
          <w:i/>
          <w:sz w:val="36"/>
          <w:vertAlign w:val="subscript"/>
        </w:rPr>
      </w:pPr>
      <w:r w:rsidRPr="00787B9D">
        <w:rPr>
          <w:i/>
          <w:sz w:val="36"/>
          <w:u w:val="single"/>
          <w:vertAlign w:val="subscript"/>
        </w:rPr>
        <w:t xml:space="preserve">Project </w:t>
      </w:r>
      <w:r w:rsidR="00EE0F73">
        <w:rPr>
          <w:i/>
          <w:sz w:val="36"/>
          <w:u w:val="single"/>
          <w:vertAlign w:val="subscript"/>
        </w:rPr>
        <w:t>description</w:t>
      </w:r>
      <w:r>
        <w:rPr>
          <w:i/>
          <w:sz w:val="36"/>
          <w:u w:val="single"/>
          <w:vertAlign w:val="subscript"/>
        </w:rPr>
        <w:t>:</w:t>
      </w:r>
      <w:r w:rsidR="00FE5914" w:rsidRPr="00787B9D">
        <w:rPr>
          <w:i/>
          <w:sz w:val="36"/>
          <w:u w:val="single"/>
          <w:vertAlign w:val="subscript"/>
        </w:rPr>
        <w:t xml:space="preserve"> </w:t>
      </w:r>
    </w:p>
    <w:p w14:paraId="27654B73" w14:textId="4814D6BF" w:rsidR="000614BA" w:rsidRDefault="00FE5914" w:rsidP="003567E9">
      <w:pPr>
        <w:rPr>
          <w:sz w:val="20"/>
          <w:szCs w:val="20"/>
        </w:rPr>
      </w:pPr>
      <w:r w:rsidRPr="005B3D58">
        <w:t xml:space="preserve">We are mainly </w:t>
      </w:r>
      <w:r w:rsidR="006E0FF3">
        <w:t>concerned about two questions: First,</w:t>
      </w:r>
      <w:r w:rsidRPr="005B3D58">
        <w:t xml:space="preserve"> how have </w:t>
      </w:r>
      <w:r w:rsidR="0007508A" w:rsidRPr="005B3D58">
        <w:t xml:space="preserve">economic benefits, specifically defined as the number of energy efficiency jobs, flowed to different </w:t>
      </w:r>
      <w:r w:rsidR="005B3D58" w:rsidRPr="005B3D58">
        <w:t>census regions in</w:t>
      </w:r>
      <w:r w:rsidR="005B3D58" w:rsidRPr="005B3D58">
        <w:rPr>
          <w:rStyle w:val="clientdeflistworden1"/>
          <w:rFonts w:ascii="Times New Roman" w:hAnsi="Times New Roman" w:cs="Times New Roman"/>
        </w:rPr>
        <w:t xml:space="preserve"> </w:t>
      </w:r>
      <w:hyperlink r:id="rId8" w:tgtFrame="_blank" w:history="1">
        <w:r w:rsidR="005B3D58" w:rsidRPr="005B3D58">
          <w:rPr>
            <w:rStyle w:val="a4"/>
            <w:color w:val="000000"/>
            <w:sz w:val="20"/>
            <w:szCs w:val="20"/>
          </w:rPr>
          <w:t>Massachusetts</w:t>
        </w:r>
      </w:hyperlink>
      <w:r w:rsidR="000221F7">
        <w:rPr>
          <w:sz w:val="20"/>
          <w:szCs w:val="20"/>
        </w:rPr>
        <w:t>? How d</w:t>
      </w:r>
      <w:r w:rsidR="006E0FF3">
        <w:rPr>
          <w:sz w:val="20"/>
          <w:szCs w:val="20"/>
        </w:rPr>
        <w:t xml:space="preserve">oes </w:t>
      </w:r>
      <w:r w:rsidR="00056C62">
        <w:rPr>
          <w:sz w:val="20"/>
          <w:szCs w:val="20"/>
        </w:rPr>
        <w:t xml:space="preserve">it </w:t>
      </w:r>
      <w:r w:rsidR="006E0FF3">
        <w:rPr>
          <w:sz w:val="20"/>
          <w:szCs w:val="20"/>
        </w:rPr>
        <w:t xml:space="preserve">vary </w:t>
      </w:r>
      <w:r w:rsidR="000221F7">
        <w:rPr>
          <w:sz w:val="20"/>
          <w:szCs w:val="20"/>
        </w:rPr>
        <w:t>between</w:t>
      </w:r>
      <w:r w:rsidR="00056C62">
        <w:rPr>
          <w:sz w:val="20"/>
          <w:szCs w:val="20"/>
        </w:rPr>
        <w:t xml:space="preserve"> advantaged and disadvantaged communities</w:t>
      </w:r>
      <w:r w:rsidR="000221F7">
        <w:rPr>
          <w:sz w:val="20"/>
          <w:szCs w:val="20"/>
        </w:rPr>
        <w:t xml:space="preserve">, defined as </w:t>
      </w:r>
      <w:r w:rsidR="00681B22">
        <w:rPr>
          <w:sz w:val="20"/>
          <w:szCs w:val="20"/>
        </w:rPr>
        <w:t>lower-income, less-</w:t>
      </w:r>
      <w:r w:rsidR="000221F7">
        <w:rPr>
          <w:sz w:val="20"/>
          <w:szCs w:val="20"/>
        </w:rPr>
        <w:t>educated</w:t>
      </w:r>
      <w:r w:rsidR="00681B22">
        <w:rPr>
          <w:sz w:val="20"/>
          <w:szCs w:val="20"/>
        </w:rPr>
        <w:t xml:space="preserve"> and enhanced-minority census regions</w:t>
      </w:r>
      <w:r w:rsidR="00056C62">
        <w:rPr>
          <w:sz w:val="20"/>
          <w:szCs w:val="20"/>
        </w:rPr>
        <w:t>?</w:t>
      </w:r>
      <w:r w:rsidR="000221F7">
        <w:rPr>
          <w:sz w:val="20"/>
          <w:szCs w:val="20"/>
        </w:rPr>
        <w:t xml:space="preserve"> Second,</w:t>
      </w:r>
      <w:r w:rsidR="000614BA">
        <w:rPr>
          <w:sz w:val="20"/>
          <w:szCs w:val="20"/>
        </w:rPr>
        <w:t xml:space="preserve"> how does these independent variables like race, ethnic, education and income </w:t>
      </w:r>
      <w:r w:rsidR="006770BC">
        <w:rPr>
          <w:sz w:val="20"/>
          <w:szCs w:val="20"/>
        </w:rPr>
        <w:t>influence the dependent variable jobs number in different census regions?</w:t>
      </w:r>
      <w:r w:rsidR="00D00E26">
        <w:rPr>
          <w:sz w:val="20"/>
          <w:szCs w:val="20"/>
        </w:rPr>
        <w:t xml:space="preserve"> What independent variables indicates high correlation with the result?</w:t>
      </w:r>
    </w:p>
    <w:p w14:paraId="4CB753D6" w14:textId="52E593AB" w:rsidR="00766891" w:rsidRDefault="00FE5914" w:rsidP="003567E9">
      <w:pPr>
        <w:rPr>
          <w:sz w:val="20"/>
          <w:szCs w:val="20"/>
        </w:rPr>
      </w:pPr>
      <w:r>
        <w:rPr>
          <w:sz w:val="20"/>
          <w:szCs w:val="20"/>
        </w:rPr>
        <w:t xml:space="preserve">To address the first question, we want to find out how energy efficiency jobs number would vary as the </w:t>
      </w:r>
      <w:r w:rsidR="00266552">
        <w:rPr>
          <w:sz w:val="20"/>
          <w:szCs w:val="20"/>
        </w:rPr>
        <w:t>independent variables changes. Specifically, energy efficiency jobs include highest-paying jobs-architecture and engineering and low-wage jobs like construction and installation trades. We will compare these jobs</w:t>
      </w:r>
      <w:r w:rsidR="001009AA">
        <w:rPr>
          <w:sz w:val="20"/>
          <w:szCs w:val="20"/>
        </w:rPr>
        <w:t xml:space="preserve"> number</w:t>
      </w:r>
      <w:r w:rsidR="00266552">
        <w:rPr>
          <w:sz w:val="20"/>
          <w:szCs w:val="20"/>
        </w:rPr>
        <w:t xml:space="preserve"> independently between majority-white and majority-non-white communities, between Hispanic and non-Hispanic communities, between educated and less-educated communities, between high-income and low-income communities.</w:t>
      </w:r>
    </w:p>
    <w:p w14:paraId="68695B59" w14:textId="61F55085" w:rsidR="00787B9D" w:rsidRPr="001009AA" w:rsidRDefault="00FE5914" w:rsidP="00923278">
      <w:pPr>
        <w:rPr>
          <w:sz w:val="20"/>
          <w:szCs w:val="20"/>
        </w:rPr>
      </w:pPr>
      <w:r>
        <w:rPr>
          <w:sz w:val="20"/>
          <w:szCs w:val="20"/>
        </w:rPr>
        <w:t xml:space="preserve">To handle </w:t>
      </w:r>
      <w:r w:rsidR="00D00E26">
        <w:rPr>
          <w:sz w:val="20"/>
          <w:szCs w:val="20"/>
        </w:rPr>
        <w:t>the second question, we will build</w:t>
      </w:r>
      <w:r>
        <w:rPr>
          <w:sz w:val="20"/>
          <w:szCs w:val="20"/>
        </w:rPr>
        <w:t xml:space="preserve"> a simple </w:t>
      </w:r>
      <w:r w:rsidR="00D00E26">
        <w:rPr>
          <w:sz w:val="20"/>
          <w:szCs w:val="20"/>
        </w:rPr>
        <w:t>linear regression model on the dataset, and then analyze the stati</w:t>
      </w:r>
      <w:r w:rsidR="001009AA">
        <w:rPr>
          <w:sz w:val="20"/>
          <w:szCs w:val="20"/>
        </w:rPr>
        <w:t>stics</w:t>
      </w:r>
      <w:r w:rsidR="00D00E26">
        <w:rPr>
          <w:sz w:val="20"/>
          <w:szCs w:val="20"/>
        </w:rPr>
        <w:t xml:space="preserve"> to </w:t>
      </w:r>
      <w:r w:rsidR="001009AA">
        <w:rPr>
          <w:sz w:val="20"/>
          <w:szCs w:val="20"/>
        </w:rPr>
        <w:t>measure the fit of the model and gives some explanations. We will also build</w:t>
      </w:r>
      <w:r w:rsidR="00FB5278">
        <w:rPr>
          <w:sz w:val="20"/>
          <w:szCs w:val="20"/>
        </w:rPr>
        <w:t xml:space="preserve"> a prediction model</w:t>
      </w:r>
      <w:r w:rsidR="001009AA">
        <w:rPr>
          <w:sz w:val="20"/>
          <w:szCs w:val="20"/>
        </w:rPr>
        <w:t xml:space="preserve"> using KNN, which we could use to</w:t>
      </w:r>
      <w:r w:rsidR="00203EF4">
        <w:rPr>
          <w:sz w:val="20"/>
          <w:szCs w:val="20"/>
        </w:rPr>
        <w:t xml:space="preserve"> predict whether certain job numbers are relatively high in different census regions.</w:t>
      </w:r>
    </w:p>
    <w:p w14:paraId="2465C8A2" w14:textId="2CE24970" w:rsidR="009238B7" w:rsidRPr="00787B9D" w:rsidRDefault="00FE5914" w:rsidP="00923278">
      <w:pPr>
        <w:rPr>
          <w:i/>
          <w:sz w:val="36"/>
          <w:szCs w:val="28"/>
          <w:u w:val="single"/>
          <w:vertAlign w:val="subscript"/>
        </w:rPr>
      </w:pPr>
      <w:r w:rsidRPr="00787B9D">
        <w:rPr>
          <w:rFonts w:hint="eastAsia"/>
          <w:i/>
          <w:sz w:val="36"/>
          <w:szCs w:val="28"/>
          <w:u w:val="single"/>
          <w:vertAlign w:val="subscript"/>
        </w:rPr>
        <w:t>The datasets description</w:t>
      </w:r>
      <w:r w:rsidR="00787B9D">
        <w:rPr>
          <w:i/>
          <w:sz w:val="36"/>
          <w:szCs w:val="28"/>
          <w:u w:val="single"/>
          <w:vertAlign w:val="subscript"/>
        </w:rPr>
        <w:t>:</w:t>
      </w:r>
    </w:p>
    <w:p w14:paraId="6FCEB9DA" w14:textId="1E3E8CC5" w:rsidR="00923278" w:rsidRDefault="00FE5914" w:rsidP="00923278">
      <w:pPr>
        <w:rPr>
          <w:sz w:val="20"/>
          <w:szCs w:val="20"/>
        </w:rPr>
      </w:pPr>
      <w:r>
        <w:rPr>
          <w:rFonts w:hint="eastAsia"/>
          <w:sz w:val="20"/>
          <w:szCs w:val="20"/>
        </w:rPr>
        <w:t xml:space="preserve">We are working on the </w:t>
      </w:r>
      <w:r w:rsidR="00C11581">
        <w:rPr>
          <w:sz w:val="20"/>
          <w:szCs w:val="20"/>
        </w:rPr>
        <w:t xml:space="preserve">2012-2016 ACS 5-year estimates census tract data for race, ethnic, education, and occupation in </w:t>
      </w:r>
      <w:hyperlink r:id="rId9" w:tgtFrame="_blank" w:history="1">
        <w:r w:rsidR="00203EF4" w:rsidRPr="005B3D58">
          <w:rPr>
            <w:rStyle w:val="a4"/>
            <w:color w:val="000000"/>
            <w:sz w:val="20"/>
            <w:szCs w:val="20"/>
          </w:rPr>
          <w:t>Massachusetts</w:t>
        </w:r>
      </w:hyperlink>
      <w:r w:rsidR="00C11581">
        <w:rPr>
          <w:sz w:val="20"/>
          <w:szCs w:val="20"/>
        </w:rPr>
        <w:t xml:space="preserve">. </w:t>
      </w:r>
      <w:r w:rsidR="00C11581">
        <w:rPr>
          <w:rFonts w:hint="eastAsia"/>
          <w:sz w:val="20"/>
          <w:szCs w:val="20"/>
        </w:rPr>
        <w:t>These</w:t>
      </w:r>
      <w:r w:rsidR="00C11581">
        <w:rPr>
          <w:sz w:val="20"/>
          <w:szCs w:val="20"/>
        </w:rPr>
        <w:t xml:space="preserve"> data can be retrieved through the Census Bureau by searching the keywords above. At first, not all of these data are useful to us, so what we have to do is to filter, deleting those data we don't need. And the necessary step for us to do is to give these data proper flags. For instance, we will flag a census region </w:t>
      </w:r>
      <w:r w:rsidR="00F35207">
        <w:rPr>
          <w:sz w:val="20"/>
          <w:szCs w:val="20"/>
        </w:rPr>
        <w:t>as either educated community or under-educated community depending on what percentage of people in the region has a four-year diploma or higher. We will illustrate all these definitions clearly later in Methodology.</w:t>
      </w:r>
    </w:p>
    <w:p w14:paraId="68BCD994" w14:textId="77777777" w:rsidR="00526377" w:rsidRDefault="00526377">
      <w:pPr>
        <w:widowControl/>
        <w:jc w:val="left"/>
        <w:rPr>
          <w:sz w:val="20"/>
          <w:szCs w:val="20"/>
        </w:rPr>
      </w:pPr>
      <w:r>
        <w:rPr>
          <w:sz w:val="20"/>
          <w:szCs w:val="20"/>
        </w:rPr>
        <w:br w:type="page"/>
      </w:r>
    </w:p>
    <w:p w14:paraId="2FF3E67F" w14:textId="15C910EB" w:rsidR="009238B7" w:rsidRDefault="00FE5914" w:rsidP="009238B7">
      <w:pPr>
        <w:pStyle w:val="2"/>
        <w:rPr>
          <w:rFonts w:ascii="Times New Roman" w:hAnsi="Times New Roman" w:cs="Times New Roman"/>
        </w:rPr>
      </w:pPr>
      <w:r w:rsidRPr="009238B7">
        <w:rPr>
          <w:rFonts w:ascii="Times New Roman" w:hAnsi="Times New Roman" w:cs="Times New Roman"/>
        </w:rPr>
        <w:lastRenderedPageBreak/>
        <w:t>Methodology</w:t>
      </w:r>
    </w:p>
    <w:p w14:paraId="011ECB25" w14:textId="77777777" w:rsidR="00AA22E3" w:rsidRDefault="00FE5914" w:rsidP="00F35207">
      <w:pPr>
        <w:rPr>
          <w:sz w:val="20"/>
          <w:szCs w:val="20"/>
        </w:rPr>
      </w:pPr>
      <w:r w:rsidRPr="00DE5B5C">
        <w:rPr>
          <w:sz w:val="20"/>
          <w:szCs w:val="20"/>
        </w:rPr>
        <w:t>The first question</w:t>
      </w:r>
      <w:r>
        <w:rPr>
          <w:sz w:val="20"/>
          <w:szCs w:val="20"/>
        </w:rPr>
        <w:t xml:space="preserve"> only requires data manipulation skills. At first, we classify these communities by certain definitions. And then we define an </w:t>
      </w:r>
      <w:r w:rsidRPr="00AA22E3">
        <w:rPr>
          <w:sz w:val="20"/>
          <w:szCs w:val="20"/>
        </w:rPr>
        <w:t>ECONOMIC INCLUSION INDEX</w:t>
      </w:r>
      <w:r>
        <w:rPr>
          <w:sz w:val="20"/>
          <w:szCs w:val="20"/>
        </w:rPr>
        <w:t xml:space="preserve"> which is meant to show the comparison between different communities.</w:t>
      </w:r>
    </w:p>
    <w:p w14:paraId="68743C7E" w14:textId="77777777" w:rsidR="00DE5B5C" w:rsidRDefault="00DE5B5C" w:rsidP="00F35207">
      <w:pPr>
        <w:rPr>
          <w:sz w:val="20"/>
          <w:szCs w:val="20"/>
        </w:rPr>
      </w:pPr>
    </w:p>
    <w:p w14:paraId="1563FD65" w14:textId="56788431" w:rsidR="00AA22E3" w:rsidRDefault="00FE5914" w:rsidP="00F35207">
      <w:pPr>
        <w:rPr>
          <w:b/>
          <w:szCs w:val="20"/>
        </w:rPr>
      </w:pPr>
      <w:r w:rsidRPr="00E119C9">
        <w:rPr>
          <w:b/>
          <w:sz w:val="22"/>
          <w:szCs w:val="20"/>
          <w:u w:val="single"/>
        </w:rPr>
        <w:t>Community Definitions</w:t>
      </w:r>
      <w:r w:rsidR="00DE5B5C" w:rsidRPr="00E119C9">
        <w:rPr>
          <w:b/>
          <w:sz w:val="22"/>
          <w:szCs w:val="20"/>
        </w:rPr>
        <w:t>：</w:t>
      </w:r>
    </w:p>
    <w:p w14:paraId="33243498" w14:textId="77777777" w:rsidR="002C0B9D" w:rsidRPr="00DE5B5C" w:rsidRDefault="002C0B9D" w:rsidP="00F35207">
      <w:pPr>
        <w:rPr>
          <w:b/>
          <w:szCs w:val="20"/>
        </w:rPr>
      </w:pPr>
    </w:p>
    <w:p w14:paraId="37FCD2F3" w14:textId="77777777" w:rsidR="00667444" w:rsidRDefault="00FE5914" w:rsidP="00667444">
      <w:r>
        <w:rPr>
          <w:b/>
        </w:rPr>
        <w:t xml:space="preserve">Income: </w:t>
      </w:r>
      <w:r>
        <w:t xml:space="preserve">Low-income and high-income communities are defined by comparing a region’s median </w:t>
      </w:r>
      <w:r w:rsidR="000231AD">
        <w:t>Household I</w:t>
      </w:r>
      <w:r>
        <w:t xml:space="preserve">ncome to the county-specific </w:t>
      </w:r>
      <w:r w:rsidR="000231AD">
        <w:t>median Household Income</w:t>
      </w:r>
      <w:r>
        <w:t>. Median income was used as it better accounts for uneven income distributions, where averages could be skewed to either the high or low end of earnings. A high-income community would be o</w:t>
      </w:r>
      <w:r w:rsidR="000231AD">
        <w:t>ne that has a higher median Household Income</w:t>
      </w:r>
      <w:r>
        <w:t xml:space="preserve"> co</w:t>
      </w:r>
      <w:r w:rsidR="000231AD">
        <w:t>mpared to the county median Household Income</w:t>
      </w:r>
      <w:r>
        <w:t>, while a low-income c</w:t>
      </w:r>
      <w:r w:rsidR="000231AD">
        <w:t>ommunity has a lower median Household Income than county median Household Income</w:t>
      </w:r>
      <w:r>
        <w:t>.</w:t>
      </w:r>
    </w:p>
    <w:p w14:paraId="15075C9C" w14:textId="77777777" w:rsidR="00DE5B5C" w:rsidRDefault="00DE5B5C" w:rsidP="00667444"/>
    <w:p w14:paraId="79358FA6" w14:textId="77777777" w:rsidR="000231AD" w:rsidRDefault="00FE5914" w:rsidP="000231AD">
      <w:r>
        <w:rPr>
          <w:b/>
        </w:rPr>
        <w:t xml:space="preserve">Demographics: </w:t>
      </w:r>
      <w:r>
        <w:t>There are two comparative groups based on demographics: (a) White communities vs. some other race (African American, American Indian, Asian, Hawaiian, and Pacific Islander, and Other), and (b) Hispanic communities vs. non-Hispanic. The threshold to determine "predominantly" White or "predominantly" Hispanic were based on state-specific averages. A predominantly White community would have a higher proportion of White individuals com</w:t>
      </w:r>
      <w:r w:rsidR="00687863">
        <w:t>pared to the statewide average.</w:t>
      </w:r>
    </w:p>
    <w:p w14:paraId="16D4D3E2" w14:textId="77777777" w:rsidR="00687863" w:rsidRDefault="00FE5914" w:rsidP="000231AD">
      <w:r>
        <w:t>A predominantly Hispanic community would have a higher proportion of Hispanic individuals compared to statewide aver</w:t>
      </w:r>
      <w:r w:rsidR="00EE39F5">
        <w:t>a</w:t>
      </w:r>
      <w:r>
        <w:t>ge.</w:t>
      </w:r>
    </w:p>
    <w:p w14:paraId="5D9AC1BD" w14:textId="77777777" w:rsidR="00DE5B5C" w:rsidRPr="000231AD" w:rsidRDefault="00DE5B5C" w:rsidP="000231AD"/>
    <w:p w14:paraId="7DD15340" w14:textId="77777777" w:rsidR="000231AD" w:rsidRDefault="00FE5914" w:rsidP="000231AD">
      <w:r>
        <w:rPr>
          <w:b/>
        </w:rPr>
        <w:t xml:space="preserve">Education: </w:t>
      </w:r>
      <w:r>
        <w:t>Similar to demographics, region-specific baselines were used to identify communities with a higher proportion of individuals with a Bachelor’s degree or higher.</w:t>
      </w:r>
      <w:r w:rsidR="0068076A">
        <w:t xml:space="preserve"> An educated community would have a higher proportion of individuals with a Bachelor’s degree or higher.</w:t>
      </w:r>
    </w:p>
    <w:p w14:paraId="4E418ECE" w14:textId="77777777" w:rsidR="00DE5B5C" w:rsidRPr="006C75FA" w:rsidRDefault="00DE5B5C" w:rsidP="000231AD"/>
    <w:p w14:paraId="6273A965" w14:textId="77777777" w:rsidR="00557E21" w:rsidRPr="00DE5B5C" w:rsidRDefault="00FE5914" w:rsidP="00557E21">
      <w:pPr>
        <w:rPr>
          <w:b/>
          <w:szCs w:val="21"/>
        </w:rPr>
      </w:pPr>
      <w:r w:rsidRPr="00DE5B5C">
        <w:rPr>
          <w:b/>
          <w:szCs w:val="21"/>
        </w:rPr>
        <w:t>Economic Inclusion Index</w:t>
      </w:r>
    </w:p>
    <w:p w14:paraId="0A367E4E" w14:textId="77777777" w:rsidR="00557E21" w:rsidRPr="00FD2389" w:rsidRDefault="00FE5914" w:rsidP="00557E21">
      <w:r>
        <w:t>The index was generated by comparing resident employed concentration of architecture and engineering occupations, construction and extraction occupations, and installation, maintenance, and repair occupations from the U.S. Census Bureau's American Community Survey. Employment estimates by occupational category were collected for each census tract within the geographies used. The concentration of employment was compared between each set of measures (high income vs. low income, educated vs. under-educated, etc.) for aggregated census tracts. The index measures the comparison of each measure to its opposite category. For example, a 5% employment concentration for architecture and engineering occupations for all employed residents in aggregated high-income census tracts compared to a 2% employment concentration for architecture and engineering occupations for all employed residents in aggregated low-income census tracts would result in a 2.5 index score for aggregated high-income census tracts for that geography.</w:t>
      </w:r>
    </w:p>
    <w:p w14:paraId="67983E6A" w14:textId="77777777" w:rsidR="00557E21" w:rsidRDefault="00557E21" w:rsidP="00557E21"/>
    <w:p w14:paraId="569F5EAB" w14:textId="389A274F" w:rsidR="000D7406" w:rsidRDefault="00FE5914" w:rsidP="00557E21">
      <w:r>
        <w:t>HIGH INCOME = .05/.02 = 2.5 INDEX – 2.5 times more concentrated in high-income neighborhoods</w:t>
      </w:r>
      <w:r w:rsidR="00115752">
        <w:t>.</w:t>
      </w:r>
    </w:p>
    <w:p w14:paraId="0CE2E548" w14:textId="03C59D39" w:rsidR="00203EF4" w:rsidRDefault="00203EF4" w:rsidP="00557E21"/>
    <w:p w14:paraId="488F6A02" w14:textId="576CB7BF" w:rsidR="000D7406" w:rsidRDefault="00203EF4" w:rsidP="00796304">
      <w:r>
        <w:lastRenderedPageBreak/>
        <w:t xml:space="preserve">As for the second question, </w:t>
      </w:r>
      <w:r w:rsidR="00741A3D">
        <w:t xml:space="preserve">we want to build </w:t>
      </w:r>
      <w:r>
        <w:t>linear regression model</w:t>
      </w:r>
      <w:r w:rsidR="00741A3D">
        <w:t>s</w:t>
      </w:r>
      <w:r w:rsidR="00796304">
        <w:t xml:space="preserve"> on what we have</w:t>
      </w:r>
      <w:r>
        <w:t xml:space="preserve"> on the first question</w:t>
      </w:r>
      <w:r w:rsidR="00741A3D">
        <w:t xml:space="preserve">. Specifically, we want to </w:t>
      </w:r>
      <w:r w:rsidR="00796304">
        <w:t>use the models to explain how factors like race, ethnic, income and education influence the jobs number of “</w:t>
      </w:r>
      <w:r w:rsidR="00796304" w:rsidRPr="00796304">
        <w:t>architecture and engineering</w:t>
      </w:r>
      <w:r w:rsidR="00796304">
        <w:t xml:space="preserve">”, “construction and extraction”, and “installation, </w:t>
      </w:r>
      <w:r w:rsidR="00796304" w:rsidRPr="00796304">
        <w:t>maintenance</w:t>
      </w:r>
      <w:r w:rsidR="00796304">
        <w:t xml:space="preserve"> and repair” independently. We want to show how well these </w:t>
      </w:r>
      <w:r w:rsidR="00F2233E">
        <w:t>data fit the linear regression model and also want to explore the possibility of predicting these jobs number using classification methods we learnt from lectures.</w:t>
      </w:r>
      <w:r w:rsidR="000D7406">
        <w:br w:type="page"/>
      </w:r>
    </w:p>
    <w:p w14:paraId="7E3AB46C" w14:textId="77777777" w:rsidR="007F1CF8" w:rsidRDefault="00FE5914" w:rsidP="007F1CF8">
      <w:pPr>
        <w:pStyle w:val="2"/>
        <w:rPr>
          <w:rFonts w:ascii="Times New Roman" w:hAnsi="Times New Roman" w:cs="Times New Roman"/>
        </w:rPr>
      </w:pPr>
      <w:r w:rsidRPr="007F1CF8">
        <w:rPr>
          <w:rFonts w:ascii="Times New Roman" w:hAnsi="Times New Roman" w:cs="Times New Roman"/>
        </w:rPr>
        <w:lastRenderedPageBreak/>
        <w:t xml:space="preserve">Summary and Results interpretation </w:t>
      </w:r>
    </w:p>
    <w:p w14:paraId="676F1C47" w14:textId="2B356408" w:rsidR="00F2233E" w:rsidRDefault="00F2233E" w:rsidP="007F1CF8">
      <w:pPr>
        <w:rPr>
          <w:b/>
        </w:rPr>
      </w:pPr>
      <w:r>
        <w:rPr>
          <w:rFonts w:hint="eastAsia"/>
          <w:b/>
        </w:rPr>
        <w:t>The first question:</w:t>
      </w:r>
    </w:p>
    <w:p w14:paraId="052949FE" w14:textId="1612B9D0" w:rsidR="00557E21" w:rsidRDefault="00FE5914" w:rsidP="007F1CF8">
      <w:r w:rsidRPr="00D03E64">
        <w:rPr>
          <w:b/>
        </w:rPr>
        <w:t>In general</w:t>
      </w:r>
      <w:r>
        <w:t>, it was found that energy efficiency-related employment is found across all types of communities, advantaged and disadvantaged alike. However, the highest-paying jobs, which are typically found in architecture and engineering are most highly concentrated in advantaged—high-income, educated, White and non-Hispanic communities, while lower-wage energy efficiency jobs in construction and extraction or installation, maintenance, and repair are most often found in disadvantaged communities with lower education and a higher prevalence of ethnic and racial minorities residents. It should be noted that while these are the general trends seen across the state, there is some variation by geography.</w:t>
      </w:r>
    </w:p>
    <w:p w14:paraId="442F4958" w14:textId="77777777" w:rsidR="00D03E64" w:rsidRPr="00B801DF" w:rsidRDefault="00D03E64" w:rsidP="007F1CF8"/>
    <w:p w14:paraId="1C0847C7" w14:textId="77777777" w:rsidR="00B801DF" w:rsidRDefault="00FE5914" w:rsidP="00B801DF">
      <w:r>
        <w:rPr>
          <w:b/>
        </w:rPr>
        <w:t>The highest-paying energy efficiency jobs—architecture and engineering—are more likely to be concentrated in high-income, non-Hispanic, educated neighborhoods</w:t>
      </w:r>
      <w:r w:rsidRPr="00B4311B">
        <w:rPr>
          <w:b/>
        </w:rPr>
        <w:t xml:space="preserve">. </w:t>
      </w:r>
      <w:r w:rsidR="000D1DEA">
        <w:t>In most of the</w:t>
      </w:r>
      <w:r>
        <w:t xml:space="preserve"> 14 counties</w:t>
      </w:r>
      <w:r w:rsidR="000D1DEA">
        <w:t xml:space="preserve"> of Massachusetts</w:t>
      </w:r>
      <w:r>
        <w:t>, energy efficiency-related architecture and engineering jobs are at least one and a half times more likely to belong to residents who live in high-income neighborhoods</w:t>
      </w:r>
      <w:r w:rsidR="000D1DEA">
        <w:t xml:space="preserve">, except a few </w:t>
      </w:r>
      <w:r w:rsidR="00A94A1E">
        <w:t>exceptions</w:t>
      </w:r>
      <w:r>
        <w:t xml:space="preserve">. The overall contrast is most striking in </w:t>
      </w:r>
      <w:r w:rsidR="00A94A1E">
        <w:t>Berkshire County</w:t>
      </w:r>
      <w:r>
        <w:t xml:space="preserve">, where high-wage energy efficiency jobs are </w:t>
      </w:r>
      <w:r w:rsidR="00C97B65">
        <w:t>eight to thirty</w:t>
      </w:r>
      <w:r>
        <w:t xml:space="preserve"> times more likely to be concentrated in “advantaged” communities (Figures 1 through </w:t>
      </w:r>
      <w:r w:rsidR="00C97B65">
        <w:t>4).</w:t>
      </w:r>
    </w:p>
    <w:p w14:paraId="04B6611B" w14:textId="77777777" w:rsidR="00B801DF" w:rsidRDefault="00B801DF" w:rsidP="00B801DF"/>
    <w:p w14:paraId="63B80B0B" w14:textId="77777777" w:rsidR="007C7080" w:rsidRPr="007C7080" w:rsidRDefault="00FE5914" w:rsidP="00B801DF">
      <w:r>
        <w:rPr>
          <w:b/>
        </w:rPr>
        <w:t xml:space="preserve">At the same time, low-wage energy efficiency jobs across construction and installation trades are most likely found in disadvantaged communities. </w:t>
      </w:r>
      <w:r>
        <w:t xml:space="preserve">For example, energy efficiency workers living in low-income neighborhoods are most likely to work in construction and installation, particularly in </w:t>
      </w:r>
      <w:r w:rsidR="00EA1E10">
        <w:t>Nantucket, Norfolk and Suffolk</w:t>
      </w:r>
      <w:r>
        <w:t xml:space="preserve"> (Figures 5 </w:t>
      </w:r>
      <w:r w:rsidR="00EE6A4E">
        <w:t>and 6)</w:t>
      </w:r>
      <w:r>
        <w:t>. These construction and installation jobs are more concentrated in the non-white majority, undereducated and Hispanic communities (Figures 7 through 9).</w:t>
      </w:r>
    </w:p>
    <w:p w14:paraId="268C94B7" w14:textId="77777777" w:rsidR="007C7080" w:rsidRDefault="007C7080" w:rsidP="00B801DF"/>
    <w:p w14:paraId="7A3203A6" w14:textId="77777777" w:rsidR="007C7080" w:rsidRDefault="007C7080" w:rsidP="00B801DF"/>
    <w:p w14:paraId="14709988" w14:textId="77777777" w:rsidR="00A3547B" w:rsidRDefault="00FE5914" w:rsidP="00A3547B">
      <w:pPr>
        <w:keepNext/>
      </w:pPr>
      <w:r>
        <w:rPr>
          <w:noProof/>
        </w:rPr>
        <w:drawing>
          <wp:inline distT="0" distB="0" distL="0" distR="0" wp14:anchorId="48E18939" wp14:editId="0F5A2175">
            <wp:extent cx="3438000" cy="2052000"/>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387486" name="Economic Higher, Architecture and Engineering.png"/>
                    <pic:cNvPicPr/>
                  </pic:nvPicPr>
                  <pic:blipFill>
                    <a:blip r:embed="rId10">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2F706110" w14:textId="60A9B359" w:rsidR="00557E21" w:rsidRDefault="00A3547B" w:rsidP="00A3547B">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1</w:t>
      </w:r>
      <w:r w:rsidR="00476DDD">
        <w:rPr>
          <w:noProof/>
        </w:rPr>
        <w:fldChar w:fldCharType="end"/>
      </w:r>
    </w:p>
    <w:p w14:paraId="1505EB1E" w14:textId="77777777" w:rsidR="00A3547B" w:rsidRDefault="00FE5914" w:rsidP="00A3547B">
      <w:pPr>
        <w:keepNext/>
      </w:pPr>
      <w:r>
        <w:rPr>
          <w:noProof/>
        </w:rPr>
        <w:lastRenderedPageBreak/>
        <w:drawing>
          <wp:inline distT="0" distB="0" distL="0" distR="0" wp14:anchorId="0FC23F80" wp14:editId="2A0ADB9B">
            <wp:extent cx="3438000" cy="2052000"/>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781620" name="All other races, Architecture and Engineering.png"/>
                    <pic:cNvPicPr/>
                  </pic:nvPicPr>
                  <pic:blipFill>
                    <a:blip r:embed="rId11">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37690414" w14:textId="4E0F969F" w:rsidR="00557E21" w:rsidRDefault="00A3547B" w:rsidP="00A3547B">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2</w:t>
      </w:r>
      <w:r w:rsidR="00476DDD">
        <w:rPr>
          <w:noProof/>
        </w:rPr>
        <w:fldChar w:fldCharType="end"/>
      </w:r>
    </w:p>
    <w:p w14:paraId="138FCA5C" w14:textId="77777777" w:rsidR="00FE5914" w:rsidRDefault="00FE5914" w:rsidP="00FE5914"/>
    <w:p w14:paraId="0E52F6CE" w14:textId="77777777" w:rsidR="00FE5914" w:rsidRPr="00FE5914" w:rsidRDefault="00FE5914" w:rsidP="00FE5914"/>
    <w:p w14:paraId="60B49C5E" w14:textId="77777777" w:rsidR="00A3547B" w:rsidRDefault="00FE5914" w:rsidP="00A3547B">
      <w:pPr>
        <w:keepNext/>
      </w:pPr>
      <w:r>
        <w:rPr>
          <w:noProof/>
        </w:rPr>
        <w:drawing>
          <wp:inline distT="0" distB="0" distL="0" distR="0" wp14:anchorId="7D97956F" wp14:editId="3B4CB225">
            <wp:extent cx="3438000" cy="2052000"/>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321936" name="Hispanic, Architecture and Engineering.png"/>
                    <pic:cNvPicPr/>
                  </pic:nvPicPr>
                  <pic:blipFill>
                    <a:blip r:embed="rId12">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4FE9910C" w14:textId="7B0FE34E" w:rsidR="00557E21" w:rsidRDefault="00A3547B" w:rsidP="00A3547B">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3</w:t>
      </w:r>
      <w:r w:rsidR="00476DDD">
        <w:rPr>
          <w:noProof/>
        </w:rPr>
        <w:fldChar w:fldCharType="end"/>
      </w:r>
    </w:p>
    <w:p w14:paraId="1FD2E5F9" w14:textId="77777777" w:rsidR="00FE5914" w:rsidRDefault="00FE5914" w:rsidP="00FE5914"/>
    <w:p w14:paraId="78CD5094" w14:textId="77777777" w:rsidR="00FE5914" w:rsidRPr="00FE5914" w:rsidRDefault="00FE5914" w:rsidP="00FE5914"/>
    <w:p w14:paraId="79CC4F80" w14:textId="77777777" w:rsidR="00A3547B" w:rsidRDefault="00FE5914" w:rsidP="00A3547B">
      <w:pPr>
        <w:keepNext/>
      </w:pPr>
      <w:r>
        <w:rPr>
          <w:rFonts w:hint="eastAsia"/>
          <w:noProof/>
        </w:rPr>
        <w:drawing>
          <wp:inline distT="0" distB="0" distL="0" distR="0" wp14:anchorId="085B01CC" wp14:editId="2660A61C">
            <wp:extent cx="3438000" cy="2052000"/>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44268" name="Education Higher, Architecture and Engineering.png"/>
                    <pic:cNvPicPr/>
                  </pic:nvPicPr>
                  <pic:blipFill>
                    <a:blip r:embed="rId13">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54F4B483" w14:textId="4BD73141" w:rsidR="005929EC" w:rsidRDefault="00A3547B" w:rsidP="00FE5914">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4</w:t>
      </w:r>
      <w:r w:rsidR="00476DDD">
        <w:rPr>
          <w:noProof/>
        </w:rPr>
        <w:fldChar w:fldCharType="end"/>
      </w:r>
    </w:p>
    <w:p w14:paraId="21A69432" w14:textId="77777777" w:rsidR="00A3547B" w:rsidRDefault="00FE5914" w:rsidP="00A3547B">
      <w:pPr>
        <w:keepNext/>
      </w:pPr>
      <w:r>
        <w:rPr>
          <w:noProof/>
        </w:rPr>
        <w:lastRenderedPageBreak/>
        <w:drawing>
          <wp:inline distT="0" distB="0" distL="0" distR="0" wp14:anchorId="64D14015" wp14:editId="4A946382">
            <wp:extent cx="3438000" cy="2052000"/>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44994" name="Economic Higher, Construction and Extraction.png"/>
                    <pic:cNvPicPr/>
                  </pic:nvPicPr>
                  <pic:blipFill>
                    <a:blip r:embed="rId14">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74AC688A" w14:textId="3F231E84" w:rsidR="005929EC" w:rsidRDefault="00A3547B" w:rsidP="00A3547B">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5</w:t>
      </w:r>
      <w:r w:rsidR="00476DDD">
        <w:rPr>
          <w:noProof/>
        </w:rPr>
        <w:fldChar w:fldCharType="end"/>
      </w:r>
    </w:p>
    <w:p w14:paraId="1989770A" w14:textId="77777777" w:rsidR="00FE5914" w:rsidRPr="00FE5914" w:rsidRDefault="00FE5914" w:rsidP="00FE5914"/>
    <w:p w14:paraId="30F5E12E" w14:textId="77777777" w:rsidR="00A3547B" w:rsidRDefault="00FE5914" w:rsidP="00A3547B">
      <w:pPr>
        <w:keepNext/>
      </w:pPr>
      <w:r>
        <w:rPr>
          <w:rFonts w:hint="eastAsia"/>
          <w:noProof/>
        </w:rPr>
        <w:drawing>
          <wp:inline distT="0" distB="0" distL="0" distR="0" wp14:anchorId="39BA5210" wp14:editId="3BEAEF81">
            <wp:extent cx="3438000" cy="2052000"/>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246263" name="Economic Higher, Installation, Maintenance, and Repair.png"/>
                    <pic:cNvPicPr/>
                  </pic:nvPicPr>
                  <pic:blipFill>
                    <a:blip r:embed="rId15">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7083A7AE" w14:textId="2D0411FA" w:rsidR="005929EC" w:rsidRDefault="00A3547B" w:rsidP="00A3547B">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6</w:t>
      </w:r>
      <w:r w:rsidR="00476DDD">
        <w:rPr>
          <w:noProof/>
        </w:rPr>
        <w:fldChar w:fldCharType="end"/>
      </w:r>
    </w:p>
    <w:p w14:paraId="49A867BD" w14:textId="77777777" w:rsidR="00FE5914" w:rsidRPr="00FE5914" w:rsidRDefault="00FE5914" w:rsidP="00FE5914"/>
    <w:p w14:paraId="42017968" w14:textId="77777777" w:rsidR="00A3547B" w:rsidRDefault="00FE5914" w:rsidP="00A3547B">
      <w:pPr>
        <w:keepNext/>
      </w:pPr>
      <w:r>
        <w:rPr>
          <w:noProof/>
        </w:rPr>
        <w:drawing>
          <wp:inline distT="0" distB="0" distL="0" distR="0" wp14:anchorId="3EF2EA7A" wp14:editId="081A1028">
            <wp:extent cx="3438000" cy="2052000"/>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084789" name="All other races, Construction and Extraction.png"/>
                    <pic:cNvPicPr/>
                  </pic:nvPicPr>
                  <pic:blipFill>
                    <a:blip r:embed="rId16">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06D891D3" w14:textId="528503C8" w:rsidR="007C7080" w:rsidRDefault="00A3547B" w:rsidP="00A3547B">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7</w:t>
      </w:r>
      <w:r w:rsidR="00476DDD">
        <w:rPr>
          <w:noProof/>
        </w:rPr>
        <w:fldChar w:fldCharType="end"/>
      </w:r>
    </w:p>
    <w:p w14:paraId="5F4BBB98" w14:textId="77777777" w:rsidR="00A3547B" w:rsidRDefault="00FE5914" w:rsidP="00A3547B">
      <w:pPr>
        <w:keepNext/>
      </w:pPr>
      <w:r>
        <w:rPr>
          <w:noProof/>
        </w:rPr>
        <w:lastRenderedPageBreak/>
        <w:drawing>
          <wp:inline distT="0" distB="0" distL="0" distR="0" wp14:anchorId="6AEA8D18" wp14:editId="4333C542">
            <wp:extent cx="3438000" cy="2052000"/>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195166" name="Education Higher, Installation, Maintenance, and Repair.png"/>
                    <pic:cNvPicPr/>
                  </pic:nvPicPr>
                  <pic:blipFill>
                    <a:blip r:embed="rId17">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02E6CA36" w14:textId="5B432AAF" w:rsidR="00EE6A4E" w:rsidRDefault="00A3547B" w:rsidP="00A3547B">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8</w:t>
      </w:r>
      <w:r w:rsidR="00476DDD">
        <w:rPr>
          <w:noProof/>
        </w:rPr>
        <w:fldChar w:fldCharType="end"/>
      </w:r>
    </w:p>
    <w:p w14:paraId="5CA0A4D6" w14:textId="77777777" w:rsidR="00FE5914" w:rsidRPr="00FE5914" w:rsidRDefault="00FE5914" w:rsidP="00FE5914"/>
    <w:p w14:paraId="1F9C2275" w14:textId="77777777" w:rsidR="00A3547B" w:rsidRDefault="00FE5914" w:rsidP="00A3547B">
      <w:pPr>
        <w:keepNext/>
      </w:pPr>
      <w:r>
        <w:rPr>
          <w:noProof/>
        </w:rPr>
        <w:drawing>
          <wp:inline distT="0" distB="0" distL="0" distR="0" wp14:anchorId="3423526A" wp14:editId="4A1D7364">
            <wp:extent cx="3438000" cy="2052000"/>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078613" name="Hispanic, Installation, Maintenance, and Repair.png"/>
                    <pic:cNvPicPr/>
                  </pic:nvPicPr>
                  <pic:blipFill>
                    <a:blip r:embed="rId18">
                      <a:extLst>
                        <a:ext uri="{28A0092B-C50C-407E-A947-70E740481C1C}">
                          <a14:useLocalDpi xmlns:a14="http://schemas.microsoft.com/office/drawing/2010/main" val="0"/>
                        </a:ext>
                      </a:extLst>
                    </a:blip>
                    <a:stretch>
                      <a:fillRect/>
                    </a:stretch>
                  </pic:blipFill>
                  <pic:spPr>
                    <a:xfrm>
                      <a:off x="0" y="0"/>
                      <a:ext cx="3438000" cy="2052000"/>
                    </a:xfrm>
                    <a:prstGeom prst="rect">
                      <a:avLst/>
                    </a:prstGeom>
                  </pic:spPr>
                </pic:pic>
              </a:graphicData>
            </a:graphic>
          </wp:inline>
        </w:drawing>
      </w:r>
    </w:p>
    <w:p w14:paraId="6A21EBDA" w14:textId="141D3027" w:rsidR="00EE6A4E" w:rsidRDefault="00A3547B" w:rsidP="00A3547B">
      <w:pPr>
        <w:pStyle w:val="a8"/>
      </w:pPr>
      <w:r>
        <w:t xml:space="preserve">Figure </w:t>
      </w:r>
      <w:r w:rsidR="00476DDD">
        <w:rPr>
          <w:noProof/>
        </w:rPr>
        <w:fldChar w:fldCharType="begin"/>
      </w:r>
      <w:r w:rsidR="00476DDD">
        <w:rPr>
          <w:noProof/>
        </w:rPr>
        <w:instrText xml:space="preserve"> SEQ Figure \* ARABIC </w:instrText>
      </w:r>
      <w:r w:rsidR="00476DDD">
        <w:rPr>
          <w:noProof/>
        </w:rPr>
        <w:fldChar w:fldCharType="separate"/>
      </w:r>
      <w:r>
        <w:rPr>
          <w:noProof/>
        </w:rPr>
        <w:t>9</w:t>
      </w:r>
      <w:r w:rsidR="00476DDD">
        <w:rPr>
          <w:noProof/>
        </w:rPr>
        <w:fldChar w:fldCharType="end"/>
      </w:r>
    </w:p>
    <w:p w14:paraId="101D643B" w14:textId="77777777" w:rsidR="00F2233E" w:rsidRDefault="00F2233E" w:rsidP="007F1CF8"/>
    <w:p w14:paraId="0894D88C" w14:textId="77777777" w:rsidR="00F2233E" w:rsidRDefault="00F2233E" w:rsidP="007F1CF8"/>
    <w:p w14:paraId="2C3CB0FA" w14:textId="77777777" w:rsidR="00F2233E" w:rsidRDefault="00F2233E" w:rsidP="007F1CF8"/>
    <w:p w14:paraId="5CE9233B" w14:textId="77777777" w:rsidR="00F2233E" w:rsidRDefault="00F2233E" w:rsidP="007F1CF8"/>
    <w:p w14:paraId="4731FC99" w14:textId="77777777" w:rsidR="00F2233E" w:rsidRDefault="00F2233E" w:rsidP="007F1CF8"/>
    <w:p w14:paraId="3EE5A32E" w14:textId="77777777" w:rsidR="00F2233E" w:rsidRDefault="00F2233E" w:rsidP="007F1CF8"/>
    <w:p w14:paraId="77B175D2" w14:textId="77777777" w:rsidR="00F2233E" w:rsidRDefault="00F2233E" w:rsidP="007F1CF8"/>
    <w:p w14:paraId="38F1F575" w14:textId="77777777" w:rsidR="00F2233E" w:rsidRDefault="00F2233E" w:rsidP="007F1CF8"/>
    <w:p w14:paraId="46D68CB9" w14:textId="77777777" w:rsidR="00F2233E" w:rsidRDefault="00F2233E" w:rsidP="007F1CF8"/>
    <w:p w14:paraId="71C9D58B" w14:textId="77777777" w:rsidR="00F2233E" w:rsidRDefault="00F2233E" w:rsidP="007F1CF8"/>
    <w:p w14:paraId="0B4C102C" w14:textId="77777777" w:rsidR="00F2233E" w:rsidRDefault="00F2233E" w:rsidP="007F1CF8"/>
    <w:p w14:paraId="6ABC4401" w14:textId="77777777" w:rsidR="00F2233E" w:rsidRDefault="00F2233E" w:rsidP="007F1CF8"/>
    <w:p w14:paraId="7AB971AE" w14:textId="77777777" w:rsidR="00F2233E" w:rsidRDefault="00F2233E" w:rsidP="007F1CF8"/>
    <w:p w14:paraId="4760B4BC" w14:textId="77777777" w:rsidR="00F2233E" w:rsidRDefault="00F2233E" w:rsidP="007F1CF8"/>
    <w:p w14:paraId="67DB96DF" w14:textId="77777777" w:rsidR="00F2233E" w:rsidRDefault="00F2233E" w:rsidP="007F1CF8"/>
    <w:p w14:paraId="3AF7E2AA" w14:textId="77777777" w:rsidR="00F2233E" w:rsidRDefault="00F2233E" w:rsidP="007F1CF8"/>
    <w:p w14:paraId="63097EE4" w14:textId="77777777" w:rsidR="00F2233E" w:rsidRDefault="00F2233E" w:rsidP="007F1CF8"/>
    <w:p w14:paraId="1A342AAA" w14:textId="77777777" w:rsidR="00F2233E" w:rsidRDefault="00F2233E" w:rsidP="007F1CF8"/>
    <w:p w14:paraId="32620BE6" w14:textId="61EDD996" w:rsidR="00EE6A4E" w:rsidRDefault="00F2233E" w:rsidP="007F1CF8">
      <w:r w:rsidRPr="00F2233E">
        <w:rPr>
          <w:rFonts w:hint="eastAsia"/>
          <w:b/>
        </w:rPr>
        <w:lastRenderedPageBreak/>
        <w:t>The Second question</w:t>
      </w:r>
      <w:r>
        <w:rPr>
          <w:rFonts w:hint="eastAsia"/>
        </w:rPr>
        <w:t>:</w:t>
      </w:r>
    </w:p>
    <w:p w14:paraId="7CC13FF5" w14:textId="6556049C" w:rsidR="00F2233E" w:rsidRDefault="00F2233E" w:rsidP="007F1CF8">
      <w:r>
        <w:rPr>
          <w:rFonts w:hint="eastAsia"/>
        </w:rPr>
        <w:t>We built 3</w:t>
      </w:r>
      <w:r w:rsidR="00FC4C4E">
        <w:t xml:space="preserve"> linear regression</w:t>
      </w:r>
      <w:r>
        <w:rPr>
          <w:rFonts w:hint="eastAsia"/>
        </w:rPr>
        <w:t xml:space="preserve"> mode</w:t>
      </w:r>
      <w:r w:rsidR="00FC4C4E">
        <w:rPr>
          <w:rFonts w:hint="eastAsia"/>
        </w:rPr>
        <w:t>ls on</w:t>
      </w:r>
      <w:r w:rsidR="00FC4C4E">
        <w:t xml:space="preserve"> different type of energy efficient jobs. </w:t>
      </w:r>
      <w:r w:rsidR="00FC4C4E">
        <w:rPr>
          <w:rFonts w:hint="eastAsia"/>
        </w:rPr>
        <w:t>(</w:t>
      </w:r>
      <w:r w:rsidR="00FC4C4E">
        <w:t>Figure10 through 12)</w:t>
      </w:r>
    </w:p>
    <w:p w14:paraId="6DCEEFC9" w14:textId="79D26289" w:rsidR="00FC4C4E" w:rsidRDefault="00FC4C4E" w:rsidP="007F1CF8">
      <w:r>
        <w:t>And we use R-squared to measure the fit of a regression model.</w:t>
      </w:r>
    </w:p>
    <w:p w14:paraId="171B2712" w14:textId="0AF5C566" w:rsidR="003D1BA1" w:rsidRDefault="003D1BA1" w:rsidP="007F1CF8">
      <w:r>
        <w:t>This explains how R-squared work:</w:t>
      </w:r>
    </w:p>
    <w:p w14:paraId="13DAA8FF" w14:textId="0528288C" w:rsidR="003D1BA1" w:rsidRDefault="00476DDD" w:rsidP="007F1CF8">
      <w:pPr>
        <w:rPr>
          <w:rStyle w:val="mtext"/>
          <w:rFonts w:ascii="STIXMathJax_Main" w:hAnsi="STIXMathJax_Main" w:hint="eastAsia"/>
          <w:color w:val="000000"/>
          <w:sz w:val="25"/>
          <w:szCs w:val="25"/>
          <w:bdr w:val="none" w:sz="0" w:space="0" w:color="auto" w:frame="1"/>
          <w:shd w:val="clear" w:color="auto" w:fill="FFFFFF"/>
        </w:rPr>
      </w:pPr>
      <w:r w:rsidRPr="00673FC0">
        <w:rPr>
          <w:noProof/>
          <w:position w:val="-28"/>
        </w:rPr>
        <w:object w:dxaOrig="1780" w:dyaOrig="720" w14:anchorId="5D343A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89.05pt;height:36pt;mso-width-percent:0;mso-height-percent:0;mso-width-percent:0;mso-height-percent:0" o:ole="">
            <v:imagedata r:id="rId19" o:title=""/>
          </v:shape>
          <o:OLEObject Type="Embed" ProgID="Equation.DSMT4" ShapeID="_x0000_i1032" DrawAspect="Content" ObjectID="_1605733296" r:id="rId20"/>
        </w:object>
      </w:r>
    </w:p>
    <w:p w14:paraId="70A837C2" w14:textId="0B8DACBC" w:rsidR="003D1BA1" w:rsidRPr="003D1BA1" w:rsidRDefault="00476DDD" w:rsidP="007F1CF8">
      <w:r w:rsidRPr="00673FC0">
        <w:rPr>
          <w:noProof/>
          <w:position w:val="-6"/>
        </w:rPr>
        <w:object w:dxaOrig="1740" w:dyaOrig="279" w14:anchorId="1F6F480A">
          <v:shape id="_x0000_i1031" type="#_x0000_t75" alt="" style="width:87.15pt;height:14.2pt;mso-width-percent:0;mso-height-percent:0;mso-width-percent:0;mso-height-percent:0" o:ole="">
            <v:imagedata r:id="rId21" o:title=""/>
          </v:shape>
          <o:OLEObject Type="Embed" ProgID="Equation.DSMT4" ShapeID="_x0000_i1031" DrawAspect="Content" ObjectID="_1605733297" r:id="rId22"/>
        </w:object>
      </w:r>
      <w:r w:rsidR="003D1BA1">
        <w:t>,</w:t>
      </w:r>
      <w:r w:rsidRPr="00673FC0">
        <w:rPr>
          <w:noProof/>
          <w:position w:val="-28"/>
        </w:rPr>
        <w:object w:dxaOrig="1860" w:dyaOrig="720" w14:anchorId="1FE9D03D">
          <v:shape id="_x0000_i1030" type="#_x0000_t75" alt="" style="width:92.85pt;height:36pt;mso-width-percent:0;mso-height-percent:0;mso-width-percent:0;mso-height-percent:0" o:ole="">
            <v:imagedata r:id="rId23" o:title=""/>
          </v:shape>
          <o:OLEObject Type="Embed" ProgID="Equation.DSMT4" ShapeID="_x0000_i1030" DrawAspect="Content" ObjectID="_1605733298" r:id="rId24"/>
        </w:object>
      </w:r>
      <w:r w:rsidR="003D1BA1">
        <w:t>,</w:t>
      </w:r>
      <w:r w:rsidRPr="00673FC0">
        <w:rPr>
          <w:noProof/>
          <w:position w:val="-28"/>
        </w:rPr>
        <w:object w:dxaOrig="1860" w:dyaOrig="720" w14:anchorId="31685B92">
          <v:shape id="_x0000_i1029" type="#_x0000_t75" alt="" style="width:92.85pt;height:36pt;mso-width-percent:0;mso-height-percent:0;mso-width-percent:0;mso-height-percent:0" o:ole="">
            <v:imagedata r:id="rId25" o:title=""/>
          </v:shape>
          <o:OLEObject Type="Embed" ProgID="Equation.DSMT4" ShapeID="_x0000_i1029" DrawAspect="Content" ObjectID="_1605733299" r:id="rId26"/>
        </w:object>
      </w:r>
    </w:p>
    <w:p w14:paraId="7D0AF8CE" w14:textId="54C93C96" w:rsidR="003D1BA1" w:rsidRDefault="00476DDD" w:rsidP="007F1CF8">
      <w:r w:rsidRPr="00673FC0">
        <w:rPr>
          <w:noProof/>
          <w:position w:val="-24"/>
        </w:rPr>
        <w:object w:dxaOrig="2020" w:dyaOrig="620" w14:anchorId="01F33A26">
          <v:shape id="_x0000_i1028" type="#_x0000_t75" alt="" style="width:101.35pt;height:31.25pt;mso-width-percent:0;mso-height-percent:0;mso-width-percent:0;mso-height-percent:0" o:ole="">
            <v:imagedata r:id="rId27" o:title=""/>
          </v:shape>
          <o:OLEObject Type="Embed" ProgID="Equation.DSMT4" ShapeID="_x0000_i1028" DrawAspect="Content" ObjectID="_1605733300" r:id="rId28"/>
        </w:object>
      </w:r>
    </w:p>
    <w:p w14:paraId="3ACB833B" w14:textId="7377BFA3" w:rsidR="003D1BA1" w:rsidRDefault="00E01174" w:rsidP="007F1CF8">
      <w:r>
        <w:rPr>
          <w:rFonts w:hint="eastAsia"/>
        </w:rPr>
        <w:t>We know that</w:t>
      </w:r>
      <w:r w:rsidR="00476DDD" w:rsidRPr="00673FC0">
        <w:rPr>
          <w:noProof/>
          <w:position w:val="-6"/>
        </w:rPr>
        <w:object w:dxaOrig="999" w:dyaOrig="320" w14:anchorId="6E654A57">
          <v:shape id="_x0000_i1027" type="#_x0000_t75" alt="" style="width:50.2pt;height:16.1pt;mso-width-percent:0;mso-height-percent:0;mso-width-percent:0;mso-height-percent:0" o:ole="">
            <v:imagedata r:id="rId29" o:title=""/>
          </v:shape>
          <o:OLEObject Type="Embed" ProgID="Equation.DSMT4" ShapeID="_x0000_i1027" DrawAspect="Content" ObjectID="_1605733301" r:id="rId30"/>
        </w:object>
      </w:r>
      <w:r w:rsidR="003D1BA1">
        <w:t xml:space="preserve">, the closer the value of </w:t>
      </w:r>
      <w:r w:rsidR="00476DDD" w:rsidRPr="00673FC0">
        <w:rPr>
          <w:noProof/>
          <w:position w:val="-4"/>
        </w:rPr>
        <w:object w:dxaOrig="320" w:dyaOrig="300" w14:anchorId="6CF7A5D1">
          <v:shape id="_x0000_i1026" type="#_x0000_t75" alt="" style="width:16.1pt;height:15.15pt;mso-width-percent:0;mso-height-percent:0;mso-width-percent:0;mso-height-percent:0" o:ole="">
            <v:imagedata r:id="rId31" o:title=""/>
          </v:shape>
          <o:OLEObject Type="Embed" ProgID="Equation.DSMT4" ShapeID="_x0000_i1026" DrawAspect="Content" ObjectID="_1605733302" r:id="rId32"/>
        </w:object>
      </w:r>
      <w:r>
        <w:t>is to 1, the better the fit of the regression.</w:t>
      </w:r>
    </w:p>
    <w:p w14:paraId="41176745" w14:textId="673FCFB6" w:rsidR="00E01174" w:rsidRPr="00670068" w:rsidRDefault="00476DDD" w:rsidP="007F1CF8">
      <w:r w:rsidRPr="00673FC0">
        <w:rPr>
          <w:noProof/>
          <w:position w:val="-4"/>
        </w:rPr>
        <w:object w:dxaOrig="320" w:dyaOrig="300" w14:anchorId="6F306338">
          <v:shape id="_x0000_i1025" type="#_x0000_t75" alt="" style="width:16.1pt;height:15.15pt;mso-width-percent:0;mso-height-percent:0;mso-width-percent:0;mso-height-percent:0" o:ole="">
            <v:imagedata r:id="rId31" o:title=""/>
          </v:shape>
          <o:OLEObject Type="Embed" ProgID="Equation.DSMT4" ShapeID="_x0000_i1025" DrawAspect="Content" ObjectID="_1605733303" r:id="rId33"/>
        </w:object>
      </w:r>
      <w:r w:rsidR="00E01174">
        <w:t xml:space="preserve">for 3 models are 0.369, 0.427, 0.430. Although it seems that they are not ideal enough, but for explanation problems, they are not bad. </w:t>
      </w:r>
    </w:p>
    <w:p w14:paraId="0D8E0CB0" w14:textId="6D1AB533" w:rsidR="00F2233E" w:rsidRPr="00FC4C4E" w:rsidRDefault="00F2233E" w:rsidP="007F1CF8">
      <w:pPr>
        <w:rPr>
          <w:b/>
        </w:rPr>
      </w:pPr>
      <w:r w:rsidRPr="00FC4C4E">
        <w:rPr>
          <w:b/>
        </w:rPr>
        <w:t>Figure 10 ['Architecture and Engineering']</w:t>
      </w:r>
      <w:r w:rsidR="00FC4C4E" w:rsidRPr="00FC4C4E">
        <w:rPr>
          <w:b/>
        </w:rPr>
        <w:t xml:space="preserve"> </w:t>
      </w:r>
    </w:p>
    <w:p w14:paraId="22F98C2D" w14:textId="3E1DB5DF" w:rsidR="00F2233E" w:rsidRDefault="00F2233E" w:rsidP="007F1CF8">
      <w:r>
        <w:rPr>
          <w:noProof/>
        </w:rPr>
        <w:drawing>
          <wp:inline distT="0" distB="0" distL="0" distR="0" wp14:anchorId="3B821A58" wp14:editId="7E304E15">
            <wp:extent cx="4467600" cy="32400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467600" cy="3240000"/>
                    </a:xfrm>
                    <a:prstGeom prst="rect">
                      <a:avLst/>
                    </a:prstGeom>
                  </pic:spPr>
                </pic:pic>
              </a:graphicData>
            </a:graphic>
          </wp:inline>
        </w:drawing>
      </w:r>
    </w:p>
    <w:p w14:paraId="14D6F7B1" w14:textId="6DB9D4DD" w:rsidR="00F2233E" w:rsidRDefault="00F2233E" w:rsidP="007F1CF8">
      <w:r>
        <w:t xml:space="preserve">Figure 11 </w:t>
      </w:r>
      <w:r w:rsidRPr="00F2233E">
        <w:t>['Construction and Extraction']</w:t>
      </w:r>
    </w:p>
    <w:p w14:paraId="5400EC67" w14:textId="6CEE359F" w:rsidR="00F2233E" w:rsidRDefault="00F2233E" w:rsidP="007F1CF8">
      <w:r>
        <w:rPr>
          <w:rFonts w:hint="eastAsia"/>
          <w:noProof/>
        </w:rPr>
        <w:lastRenderedPageBreak/>
        <w:drawing>
          <wp:inline distT="0" distB="0" distL="0" distR="0" wp14:anchorId="45729298" wp14:editId="10E1A757">
            <wp:extent cx="4392000" cy="31896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392000" cy="3189600"/>
                    </a:xfrm>
                    <a:prstGeom prst="rect">
                      <a:avLst/>
                    </a:prstGeom>
                  </pic:spPr>
                </pic:pic>
              </a:graphicData>
            </a:graphic>
          </wp:inline>
        </w:drawing>
      </w:r>
    </w:p>
    <w:p w14:paraId="71ABEB0D" w14:textId="0FFE242B" w:rsidR="00F2233E" w:rsidRDefault="00F2233E" w:rsidP="007F1CF8">
      <w:pPr>
        <w:rPr>
          <w:noProof/>
        </w:rPr>
      </w:pPr>
    </w:p>
    <w:p w14:paraId="23BE422A" w14:textId="7DDA816D" w:rsidR="00F2233E" w:rsidRDefault="00F2233E" w:rsidP="007F1CF8">
      <w:pPr>
        <w:rPr>
          <w:noProof/>
        </w:rPr>
      </w:pPr>
    </w:p>
    <w:p w14:paraId="42A438CB" w14:textId="78D1B850" w:rsidR="00F2233E" w:rsidRDefault="00F2233E" w:rsidP="007F1CF8">
      <w:pPr>
        <w:rPr>
          <w:noProof/>
        </w:rPr>
      </w:pPr>
      <w:r>
        <w:rPr>
          <w:noProof/>
        </w:rPr>
        <w:t xml:space="preserve">Figure 12 </w:t>
      </w:r>
      <w:r w:rsidRPr="00F2233E">
        <w:rPr>
          <w:noProof/>
        </w:rPr>
        <w:t>['Installation, Maintenance, and Repair']</w:t>
      </w:r>
    </w:p>
    <w:p w14:paraId="6B1C58FC" w14:textId="62C1B376" w:rsidR="00F2233E" w:rsidRDefault="00F2233E" w:rsidP="007F1CF8">
      <w:r>
        <w:rPr>
          <w:rFonts w:hint="eastAsia"/>
          <w:noProof/>
        </w:rPr>
        <w:drawing>
          <wp:inline distT="0" distB="0" distL="0" distR="0" wp14:anchorId="0AC3585E" wp14:editId="118D52E7">
            <wp:extent cx="4395600" cy="3240000"/>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395600" cy="3240000"/>
                    </a:xfrm>
                    <a:prstGeom prst="rect">
                      <a:avLst/>
                    </a:prstGeom>
                  </pic:spPr>
                </pic:pic>
              </a:graphicData>
            </a:graphic>
          </wp:inline>
        </w:drawing>
      </w:r>
    </w:p>
    <w:p w14:paraId="693FD487" w14:textId="4C82A1F9" w:rsidR="00670068" w:rsidRDefault="00670068" w:rsidP="00670068">
      <w:r>
        <w:t xml:space="preserve">We then compute the confidence intervals and significance of every variables. If the confidence interval for the parameter includes zero, the associated independent variable may not have any predictive value. </w:t>
      </w:r>
      <w:r w:rsidR="007D6FBA">
        <w:t>We can</w:t>
      </w:r>
      <w:r>
        <w:t xml:space="preserve"> find out for “</w:t>
      </w:r>
      <w:r w:rsidRPr="00670068">
        <w:t>Architecture and Engineering</w:t>
      </w:r>
      <w:r>
        <w:t>” and “</w:t>
      </w:r>
      <w:r w:rsidRPr="00F2233E">
        <w:rPr>
          <w:noProof/>
        </w:rPr>
        <w:t>Installation, Maintenance, and Repair</w:t>
      </w:r>
      <w:r>
        <w:t>”, “Hispanic” is the only variable which is not significant</w:t>
      </w:r>
      <w:r w:rsidR="00FB5278">
        <w:t xml:space="preserve"> (Figure 13 and 15)</w:t>
      </w:r>
      <w:r>
        <w:t>. And for “</w:t>
      </w:r>
      <w:r w:rsidR="00FB5278">
        <w:t>Construction and Extraction”, “Other race” becomes the not significant variable. We can help avoid overfitting by eliminating these not significant variables (Figure 14).</w:t>
      </w:r>
    </w:p>
    <w:p w14:paraId="73A603C8" w14:textId="4E10CBD7" w:rsidR="00F2233E" w:rsidRPr="00FB5278" w:rsidRDefault="00FB5278" w:rsidP="007F1CF8">
      <w:r>
        <w:rPr>
          <w:rFonts w:hint="eastAsia"/>
        </w:rPr>
        <w:t>Figure 13</w:t>
      </w:r>
    </w:p>
    <w:p w14:paraId="2FD5B7EF" w14:textId="70DEEE9B" w:rsidR="00F2233E" w:rsidRDefault="00670068" w:rsidP="007F1CF8">
      <w:r>
        <w:rPr>
          <w:noProof/>
        </w:rPr>
        <w:lastRenderedPageBreak/>
        <w:drawing>
          <wp:inline distT="0" distB="0" distL="0" distR="0" wp14:anchorId="74EB4EBC" wp14:editId="518C0A4F">
            <wp:extent cx="3632400" cy="1843200"/>
            <wp:effectExtent l="0" t="0" r="635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1.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32400" cy="1843200"/>
                    </a:xfrm>
                    <a:prstGeom prst="rect">
                      <a:avLst/>
                    </a:prstGeom>
                  </pic:spPr>
                </pic:pic>
              </a:graphicData>
            </a:graphic>
          </wp:inline>
        </w:drawing>
      </w:r>
    </w:p>
    <w:p w14:paraId="3374AEA4" w14:textId="46CB2528" w:rsidR="00FB5278" w:rsidRDefault="00FB5278" w:rsidP="007F1CF8">
      <w:r>
        <w:rPr>
          <w:rFonts w:hint="eastAsia"/>
        </w:rPr>
        <w:t>Figure 14</w:t>
      </w:r>
    </w:p>
    <w:p w14:paraId="04D5C435" w14:textId="5F8CC66A" w:rsidR="00F2233E" w:rsidRDefault="00670068" w:rsidP="007F1CF8">
      <w:r>
        <w:rPr>
          <w:noProof/>
        </w:rPr>
        <w:drawing>
          <wp:inline distT="0" distB="0" distL="0" distR="0" wp14:anchorId="1736C0B9" wp14:editId="34C12433">
            <wp:extent cx="3690000" cy="1972800"/>
            <wp:effectExtent l="0" t="0" r="5715"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2.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90000" cy="1972800"/>
                    </a:xfrm>
                    <a:prstGeom prst="rect">
                      <a:avLst/>
                    </a:prstGeom>
                  </pic:spPr>
                </pic:pic>
              </a:graphicData>
            </a:graphic>
          </wp:inline>
        </w:drawing>
      </w:r>
    </w:p>
    <w:p w14:paraId="36A4C998" w14:textId="023B27C4" w:rsidR="00FB5278" w:rsidRDefault="00FB5278" w:rsidP="007F1CF8">
      <w:r>
        <w:rPr>
          <w:rFonts w:hint="eastAsia"/>
        </w:rPr>
        <w:t>Figure 15</w:t>
      </w:r>
    </w:p>
    <w:p w14:paraId="4FDC9C3B" w14:textId="0359F37C" w:rsidR="00F2233E" w:rsidRDefault="00670068" w:rsidP="007F1CF8">
      <w:r>
        <w:rPr>
          <w:noProof/>
        </w:rPr>
        <w:drawing>
          <wp:inline distT="0" distB="0" distL="0" distR="0" wp14:anchorId="2CDE9BAA" wp14:editId="514C7715">
            <wp:extent cx="3650400" cy="196560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3.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650400" cy="1965600"/>
                    </a:xfrm>
                    <a:prstGeom prst="rect">
                      <a:avLst/>
                    </a:prstGeom>
                  </pic:spPr>
                </pic:pic>
              </a:graphicData>
            </a:graphic>
          </wp:inline>
        </w:drawing>
      </w:r>
    </w:p>
    <w:p w14:paraId="5C9264E7" w14:textId="157EDB58" w:rsidR="00F2233E" w:rsidRDefault="002F6125" w:rsidP="007F1CF8">
      <w:r>
        <w:rPr>
          <w:rFonts w:hint="eastAsia"/>
        </w:rPr>
        <w:t xml:space="preserve">Finally, we built a prediction model, using KNN method. </w:t>
      </w:r>
      <w:r>
        <w:t>We want to see if we can use these variables like race, ethnic, income and education to predict that whether a certain job</w:t>
      </w:r>
      <w:r w:rsidR="00E26E81">
        <w:t xml:space="preserve"> is highly concentrated in different regions. The accuracy of our method is 0.799, which is acceptable in prediction. (Figure 16)</w:t>
      </w:r>
    </w:p>
    <w:p w14:paraId="3EB17B5D" w14:textId="672D01A3" w:rsidR="00E26E81" w:rsidRDefault="00E26E81" w:rsidP="007F1CF8"/>
    <w:p w14:paraId="44A4A554" w14:textId="369B8DB9" w:rsidR="00E26E81" w:rsidRDefault="00E26E81" w:rsidP="007F1CF8"/>
    <w:p w14:paraId="0898BD84" w14:textId="66D9E20B" w:rsidR="00E26E81" w:rsidRDefault="00E26E81" w:rsidP="007F1CF8"/>
    <w:p w14:paraId="4FC1C059" w14:textId="553EFE00" w:rsidR="00E26E81" w:rsidRDefault="00E26E81" w:rsidP="007F1CF8"/>
    <w:p w14:paraId="6CA3174B" w14:textId="445A4C41" w:rsidR="00E26E81" w:rsidRDefault="00E26E81" w:rsidP="007F1CF8">
      <w:r>
        <w:t>Figure 16</w:t>
      </w:r>
    </w:p>
    <w:p w14:paraId="063F63BA" w14:textId="73628392" w:rsidR="002D188F" w:rsidRDefault="00E26E81">
      <w:r>
        <w:rPr>
          <w:rFonts w:hint="eastAsia"/>
          <w:noProof/>
        </w:rPr>
        <w:lastRenderedPageBreak/>
        <w:drawing>
          <wp:inline distT="0" distB="0" distL="0" distR="0" wp14:anchorId="255E7745" wp14:editId="3AAF3702">
            <wp:extent cx="4899600" cy="1083600"/>
            <wp:effectExtent l="0" t="0" r="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899600" cy="1083600"/>
                    </a:xfrm>
                    <a:prstGeom prst="rect">
                      <a:avLst/>
                    </a:prstGeom>
                  </pic:spPr>
                </pic:pic>
              </a:graphicData>
            </a:graphic>
          </wp:inline>
        </w:drawing>
      </w:r>
    </w:p>
    <w:p w14:paraId="3DD20E6F" w14:textId="77777777" w:rsidR="00896A02" w:rsidRPr="007F1CF8" w:rsidRDefault="00896A02" w:rsidP="00896A02">
      <w:pPr>
        <w:pStyle w:val="2"/>
        <w:rPr>
          <w:rFonts w:ascii="Times New Roman" w:hAnsi="Times New Roman" w:cs="Times New Roman"/>
        </w:rPr>
      </w:pPr>
      <w:r>
        <w:rPr>
          <w:rFonts w:ascii="Times New Roman" w:hAnsi="Times New Roman" w:cs="Times New Roman" w:hint="cs"/>
        </w:rPr>
        <w:t>Extensive thoughts</w:t>
      </w:r>
    </w:p>
    <w:p w14:paraId="665DF6CD" w14:textId="77777777" w:rsidR="00896A02" w:rsidRPr="009238B7" w:rsidRDefault="00896A02">
      <w:pPr>
        <w:rPr>
          <w:rFonts w:hint="eastAsia"/>
        </w:rPr>
      </w:pPr>
      <w:bookmarkStart w:id="0" w:name="_GoBack"/>
      <w:bookmarkEnd w:id="0"/>
    </w:p>
    <w:sectPr w:rsidR="00896A02" w:rsidRPr="009238B7" w:rsidSect="008B40B5">
      <w:footerReference w:type="even" r:id="rId41"/>
      <w:footerReference w:type="default" r:id="rId42"/>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9E1CCD" w14:textId="77777777" w:rsidR="00476DDD" w:rsidRDefault="00476DDD" w:rsidP="008B40B5">
      <w:r>
        <w:separator/>
      </w:r>
    </w:p>
  </w:endnote>
  <w:endnote w:type="continuationSeparator" w:id="0">
    <w:p w14:paraId="73F6B374" w14:textId="77777777" w:rsidR="00476DDD" w:rsidRDefault="00476DDD" w:rsidP="008B40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egoe UI">
    <w:panose1 w:val="020B0604020202020204"/>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TIXMathJax_Main">
    <w:altName w:val="Times New Roman"/>
    <w:panose1 w:val="020B0604020202020204"/>
    <w:charset w:val="00"/>
    <w:family w:val="roman"/>
    <w:notTrueType/>
    <w:pitch w:val="default"/>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b"/>
      </w:rPr>
      <w:id w:val="-1802765214"/>
      <w:docPartObj>
        <w:docPartGallery w:val="Page Numbers (Bottom of Page)"/>
        <w:docPartUnique/>
      </w:docPartObj>
    </w:sdtPr>
    <w:sdtEndPr>
      <w:rPr>
        <w:rStyle w:val="ab"/>
      </w:rPr>
    </w:sdtEndPr>
    <w:sdtContent>
      <w:p w14:paraId="6102C43C" w14:textId="2342C4DB" w:rsidR="008B40B5" w:rsidRDefault="008B40B5" w:rsidP="002914FF">
        <w:pPr>
          <w:pStyle w:val="a9"/>
          <w:framePr w:wrap="none" w:vAnchor="text" w:hAnchor="margin" w:xAlign="center" w:y="1"/>
          <w:rPr>
            <w:rStyle w:val="ab"/>
          </w:rPr>
        </w:pPr>
        <w:r>
          <w:rPr>
            <w:rStyle w:val="ab"/>
          </w:rPr>
          <w:fldChar w:fldCharType="begin"/>
        </w:r>
        <w:r>
          <w:rPr>
            <w:rStyle w:val="ab"/>
          </w:rPr>
          <w:instrText xml:space="preserve"> PAGE </w:instrText>
        </w:r>
        <w:r>
          <w:rPr>
            <w:rStyle w:val="ab"/>
          </w:rPr>
          <w:fldChar w:fldCharType="end"/>
        </w:r>
      </w:p>
    </w:sdtContent>
  </w:sdt>
  <w:p w14:paraId="02A3CD2C" w14:textId="77777777" w:rsidR="008B40B5" w:rsidRDefault="008B40B5" w:rsidP="008B40B5">
    <w:pPr>
      <w:pStyle w:val="a9"/>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b"/>
      </w:rPr>
      <w:id w:val="236144069"/>
      <w:docPartObj>
        <w:docPartGallery w:val="Page Numbers (Bottom of Page)"/>
        <w:docPartUnique/>
      </w:docPartObj>
    </w:sdtPr>
    <w:sdtEndPr>
      <w:rPr>
        <w:rStyle w:val="ab"/>
      </w:rPr>
    </w:sdtEndPr>
    <w:sdtContent>
      <w:p w14:paraId="0E0B5693" w14:textId="43204BB0" w:rsidR="008B40B5" w:rsidRDefault="008B40B5" w:rsidP="002914FF">
        <w:pPr>
          <w:pStyle w:val="a9"/>
          <w:framePr w:wrap="none" w:vAnchor="text" w:hAnchor="margin" w:xAlign="center" w:y="1"/>
          <w:rPr>
            <w:rStyle w:val="ab"/>
          </w:rPr>
        </w:pPr>
        <w:r>
          <w:rPr>
            <w:rStyle w:val="ab"/>
          </w:rPr>
          <w:fldChar w:fldCharType="begin"/>
        </w:r>
        <w:r>
          <w:rPr>
            <w:rStyle w:val="ab"/>
          </w:rPr>
          <w:instrText xml:space="preserve"> PAGE </w:instrText>
        </w:r>
        <w:r>
          <w:rPr>
            <w:rStyle w:val="ab"/>
          </w:rPr>
          <w:fldChar w:fldCharType="separate"/>
        </w:r>
        <w:r w:rsidR="007D6FBA">
          <w:rPr>
            <w:rStyle w:val="ab"/>
            <w:noProof/>
          </w:rPr>
          <w:t>12</w:t>
        </w:r>
        <w:r>
          <w:rPr>
            <w:rStyle w:val="ab"/>
          </w:rPr>
          <w:fldChar w:fldCharType="end"/>
        </w:r>
      </w:p>
    </w:sdtContent>
  </w:sdt>
  <w:p w14:paraId="59438327" w14:textId="77777777" w:rsidR="008B40B5" w:rsidRDefault="008B40B5" w:rsidP="008B40B5">
    <w:pPr>
      <w:pStyle w:val="a9"/>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E2CA77" w14:textId="77777777" w:rsidR="00476DDD" w:rsidRDefault="00476DDD" w:rsidP="008B40B5">
      <w:r>
        <w:separator/>
      </w:r>
    </w:p>
  </w:footnote>
  <w:footnote w:type="continuationSeparator" w:id="0">
    <w:p w14:paraId="4FB1289B" w14:textId="77777777" w:rsidR="00476DDD" w:rsidRDefault="00476DDD" w:rsidP="008B40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324327"/>
    <w:multiLevelType w:val="hybridMultilevel"/>
    <w:tmpl w:val="3F7AAA36"/>
    <w:lvl w:ilvl="0" w:tplc="5C8A7AC0">
      <w:start w:val="1"/>
      <w:numFmt w:val="decimal"/>
      <w:lvlText w:val="%1."/>
      <w:lvlJc w:val="left"/>
      <w:pPr>
        <w:ind w:left="360" w:hanging="360"/>
      </w:pPr>
      <w:rPr>
        <w:rFonts w:hint="default"/>
      </w:rPr>
    </w:lvl>
    <w:lvl w:ilvl="1" w:tplc="B82ACAE0" w:tentative="1">
      <w:start w:val="1"/>
      <w:numFmt w:val="lowerLetter"/>
      <w:lvlText w:val="%2)"/>
      <w:lvlJc w:val="left"/>
      <w:pPr>
        <w:ind w:left="840" w:hanging="420"/>
      </w:pPr>
    </w:lvl>
    <w:lvl w:ilvl="2" w:tplc="738080CE" w:tentative="1">
      <w:start w:val="1"/>
      <w:numFmt w:val="lowerRoman"/>
      <w:lvlText w:val="%3."/>
      <w:lvlJc w:val="right"/>
      <w:pPr>
        <w:ind w:left="1260" w:hanging="420"/>
      </w:pPr>
    </w:lvl>
    <w:lvl w:ilvl="3" w:tplc="D940EEC4" w:tentative="1">
      <w:start w:val="1"/>
      <w:numFmt w:val="decimal"/>
      <w:lvlText w:val="%4."/>
      <w:lvlJc w:val="left"/>
      <w:pPr>
        <w:ind w:left="1680" w:hanging="420"/>
      </w:pPr>
    </w:lvl>
    <w:lvl w:ilvl="4" w:tplc="8180AA9A" w:tentative="1">
      <w:start w:val="1"/>
      <w:numFmt w:val="lowerLetter"/>
      <w:lvlText w:val="%5)"/>
      <w:lvlJc w:val="left"/>
      <w:pPr>
        <w:ind w:left="2100" w:hanging="420"/>
      </w:pPr>
    </w:lvl>
    <w:lvl w:ilvl="5" w:tplc="65A4D84A" w:tentative="1">
      <w:start w:val="1"/>
      <w:numFmt w:val="lowerRoman"/>
      <w:lvlText w:val="%6."/>
      <w:lvlJc w:val="right"/>
      <w:pPr>
        <w:ind w:left="2520" w:hanging="420"/>
      </w:pPr>
    </w:lvl>
    <w:lvl w:ilvl="6" w:tplc="31BECBEE" w:tentative="1">
      <w:start w:val="1"/>
      <w:numFmt w:val="decimal"/>
      <w:lvlText w:val="%7."/>
      <w:lvlJc w:val="left"/>
      <w:pPr>
        <w:ind w:left="2940" w:hanging="420"/>
      </w:pPr>
    </w:lvl>
    <w:lvl w:ilvl="7" w:tplc="1B3632E6" w:tentative="1">
      <w:start w:val="1"/>
      <w:numFmt w:val="lowerLetter"/>
      <w:lvlText w:val="%8)"/>
      <w:lvlJc w:val="left"/>
      <w:pPr>
        <w:ind w:left="3360" w:hanging="420"/>
      </w:pPr>
    </w:lvl>
    <w:lvl w:ilvl="8" w:tplc="1D8CC886" w:tentative="1">
      <w:start w:val="1"/>
      <w:numFmt w:val="lowerRoman"/>
      <w:lvlText w:val="%9."/>
      <w:lvlJc w:val="right"/>
      <w:pPr>
        <w:ind w:left="3780" w:hanging="420"/>
      </w:pPr>
    </w:lvl>
  </w:abstractNum>
  <w:abstractNum w:abstractNumId="1" w15:restartNumberingAfterBreak="0">
    <w:nsid w:val="16625FBC"/>
    <w:multiLevelType w:val="hybridMultilevel"/>
    <w:tmpl w:val="F0CECBE8"/>
    <w:lvl w:ilvl="0" w:tplc="D08C06B6">
      <w:start w:val="1"/>
      <w:numFmt w:val="decimal"/>
      <w:lvlText w:val="%1."/>
      <w:lvlJc w:val="left"/>
      <w:pPr>
        <w:ind w:left="420" w:hanging="420"/>
      </w:pPr>
    </w:lvl>
    <w:lvl w:ilvl="1" w:tplc="F62CAFE0" w:tentative="1">
      <w:start w:val="1"/>
      <w:numFmt w:val="lowerLetter"/>
      <w:lvlText w:val="%2)"/>
      <w:lvlJc w:val="left"/>
      <w:pPr>
        <w:ind w:left="840" w:hanging="420"/>
      </w:pPr>
    </w:lvl>
    <w:lvl w:ilvl="2" w:tplc="D8CC9CC4" w:tentative="1">
      <w:start w:val="1"/>
      <w:numFmt w:val="lowerRoman"/>
      <w:lvlText w:val="%3."/>
      <w:lvlJc w:val="right"/>
      <w:pPr>
        <w:ind w:left="1260" w:hanging="420"/>
      </w:pPr>
    </w:lvl>
    <w:lvl w:ilvl="3" w:tplc="742070C2" w:tentative="1">
      <w:start w:val="1"/>
      <w:numFmt w:val="decimal"/>
      <w:lvlText w:val="%4."/>
      <w:lvlJc w:val="left"/>
      <w:pPr>
        <w:ind w:left="1680" w:hanging="420"/>
      </w:pPr>
    </w:lvl>
    <w:lvl w:ilvl="4" w:tplc="37E6EA32" w:tentative="1">
      <w:start w:val="1"/>
      <w:numFmt w:val="lowerLetter"/>
      <w:lvlText w:val="%5)"/>
      <w:lvlJc w:val="left"/>
      <w:pPr>
        <w:ind w:left="2100" w:hanging="420"/>
      </w:pPr>
    </w:lvl>
    <w:lvl w:ilvl="5" w:tplc="120CDCE2" w:tentative="1">
      <w:start w:val="1"/>
      <w:numFmt w:val="lowerRoman"/>
      <w:lvlText w:val="%6."/>
      <w:lvlJc w:val="right"/>
      <w:pPr>
        <w:ind w:left="2520" w:hanging="420"/>
      </w:pPr>
    </w:lvl>
    <w:lvl w:ilvl="6" w:tplc="8B22FAD8" w:tentative="1">
      <w:start w:val="1"/>
      <w:numFmt w:val="decimal"/>
      <w:lvlText w:val="%7."/>
      <w:lvlJc w:val="left"/>
      <w:pPr>
        <w:ind w:left="2940" w:hanging="420"/>
      </w:pPr>
    </w:lvl>
    <w:lvl w:ilvl="7" w:tplc="CD90A450" w:tentative="1">
      <w:start w:val="1"/>
      <w:numFmt w:val="lowerLetter"/>
      <w:lvlText w:val="%8)"/>
      <w:lvlJc w:val="left"/>
      <w:pPr>
        <w:ind w:left="3360" w:hanging="420"/>
      </w:pPr>
    </w:lvl>
    <w:lvl w:ilvl="8" w:tplc="28022A9E" w:tentative="1">
      <w:start w:val="1"/>
      <w:numFmt w:val="lowerRoman"/>
      <w:lvlText w:val="%9."/>
      <w:lvlJc w:val="right"/>
      <w:pPr>
        <w:ind w:left="3780" w:hanging="420"/>
      </w:pPr>
    </w:lvl>
  </w:abstractNum>
  <w:abstractNum w:abstractNumId="2" w15:restartNumberingAfterBreak="0">
    <w:nsid w:val="1BF95928"/>
    <w:multiLevelType w:val="hybridMultilevel"/>
    <w:tmpl w:val="4EA6A2B8"/>
    <w:lvl w:ilvl="0" w:tplc="5C8857EE">
      <w:start w:val="1"/>
      <w:numFmt w:val="decimal"/>
      <w:lvlText w:val="%1."/>
      <w:lvlJc w:val="left"/>
      <w:pPr>
        <w:ind w:left="360" w:hanging="360"/>
      </w:pPr>
      <w:rPr>
        <w:rFonts w:hint="default"/>
      </w:rPr>
    </w:lvl>
    <w:lvl w:ilvl="1" w:tplc="9CE820EA" w:tentative="1">
      <w:start w:val="1"/>
      <w:numFmt w:val="lowerLetter"/>
      <w:lvlText w:val="%2)"/>
      <w:lvlJc w:val="left"/>
      <w:pPr>
        <w:ind w:left="840" w:hanging="420"/>
      </w:pPr>
    </w:lvl>
    <w:lvl w:ilvl="2" w:tplc="FEC436FC" w:tentative="1">
      <w:start w:val="1"/>
      <w:numFmt w:val="lowerRoman"/>
      <w:lvlText w:val="%3."/>
      <w:lvlJc w:val="right"/>
      <w:pPr>
        <w:ind w:left="1260" w:hanging="420"/>
      </w:pPr>
    </w:lvl>
    <w:lvl w:ilvl="3" w:tplc="E354C85A" w:tentative="1">
      <w:start w:val="1"/>
      <w:numFmt w:val="decimal"/>
      <w:lvlText w:val="%4."/>
      <w:lvlJc w:val="left"/>
      <w:pPr>
        <w:ind w:left="1680" w:hanging="420"/>
      </w:pPr>
    </w:lvl>
    <w:lvl w:ilvl="4" w:tplc="C6FA1912" w:tentative="1">
      <w:start w:val="1"/>
      <w:numFmt w:val="lowerLetter"/>
      <w:lvlText w:val="%5)"/>
      <w:lvlJc w:val="left"/>
      <w:pPr>
        <w:ind w:left="2100" w:hanging="420"/>
      </w:pPr>
    </w:lvl>
    <w:lvl w:ilvl="5" w:tplc="440E5078" w:tentative="1">
      <w:start w:val="1"/>
      <w:numFmt w:val="lowerRoman"/>
      <w:lvlText w:val="%6."/>
      <w:lvlJc w:val="right"/>
      <w:pPr>
        <w:ind w:left="2520" w:hanging="420"/>
      </w:pPr>
    </w:lvl>
    <w:lvl w:ilvl="6" w:tplc="9FF055B6" w:tentative="1">
      <w:start w:val="1"/>
      <w:numFmt w:val="decimal"/>
      <w:lvlText w:val="%7."/>
      <w:lvlJc w:val="left"/>
      <w:pPr>
        <w:ind w:left="2940" w:hanging="420"/>
      </w:pPr>
    </w:lvl>
    <w:lvl w:ilvl="7" w:tplc="B56C6A08" w:tentative="1">
      <w:start w:val="1"/>
      <w:numFmt w:val="lowerLetter"/>
      <w:lvlText w:val="%8)"/>
      <w:lvlJc w:val="left"/>
      <w:pPr>
        <w:ind w:left="3360" w:hanging="420"/>
      </w:pPr>
    </w:lvl>
    <w:lvl w:ilvl="8" w:tplc="2C700F3C" w:tentative="1">
      <w:start w:val="1"/>
      <w:numFmt w:val="lowerRoman"/>
      <w:lvlText w:val="%9."/>
      <w:lvlJc w:val="right"/>
      <w:pPr>
        <w:ind w:left="3780" w:hanging="420"/>
      </w:pPr>
    </w:lvl>
  </w:abstractNum>
  <w:abstractNum w:abstractNumId="3" w15:restartNumberingAfterBreak="0">
    <w:nsid w:val="5CDA5DE5"/>
    <w:multiLevelType w:val="hybridMultilevel"/>
    <w:tmpl w:val="E0743D76"/>
    <w:lvl w:ilvl="0" w:tplc="13448C4C">
      <w:start w:val="1"/>
      <w:numFmt w:val="bullet"/>
      <w:lvlText w:val=""/>
      <w:lvlJc w:val="left"/>
      <w:pPr>
        <w:ind w:left="420" w:hanging="420"/>
      </w:pPr>
      <w:rPr>
        <w:rFonts w:ascii="Wingdings" w:hAnsi="Wingdings" w:hint="default"/>
      </w:rPr>
    </w:lvl>
    <w:lvl w:ilvl="1" w:tplc="B578448C" w:tentative="1">
      <w:start w:val="1"/>
      <w:numFmt w:val="bullet"/>
      <w:lvlText w:val=""/>
      <w:lvlJc w:val="left"/>
      <w:pPr>
        <w:ind w:left="840" w:hanging="420"/>
      </w:pPr>
      <w:rPr>
        <w:rFonts w:ascii="Wingdings" w:hAnsi="Wingdings" w:hint="default"/>
      </w:rPr>
    </w:lvl>
    <w:lvl w:ilvl="2" w:tplc="3F0075E0" w:tentative="1">
      <w:start w:val="1"/>
      <w:numFmt w:val="bullet"/>
      <w:lvlText w:val=""/>
      <w:lvlJc w:val="left"/>
      <w:pPr>
        <w:ind w:left="1260" w:hanging="420"/>
      </w:pPr>
      <w:rPr>
        <w:rFonts w:ascii="Wingdings" w:hAnsi="Wingdings" w:hint="default"/>
      </w:rPr>
    </w:lvl>
    <w:lvl w:ilvl="3" w:tplc="B628CB8A" w:tentative="1">
      <w:start w:val="1"/>
      <w:numFmt w:val="bullet"/>
      <w:lvlText w:val=""/>
      <w:lvlJc w:val="left"/>
      <w:pPr>
        <w:ind w:left="1680" w:hanging="420"/>
      </w:pPr>
      <w:rPr>
        <w:rFonts w:ascii="Wingdings" w:hAnsi="Wingdings" w:hint="default"/>
      </w:rPr>
    </w:lvl>
    <w:lvl w:ilvl="4" w:tplc="0E3C4FD4" w:tentative="1">
      <w:start w:val="1"/>
      <w:numFmt w:val="bullet"/>
      <w:lvlText w:val=""/>
      <w:lvlJc w:val="left"/>
      <w:pPr>
        <w:ind w:left="2100" w:hanging="420"/>
      </w:pPr>
      <w:rPr>
        <w:rFonts w:ascii="Wingdings" w:hAnsi="Wingdings" w:hint="default"/>
      </w:rPr>
    </w:lvl>
    <w:lvl w:ilvl="5" w:tplc="E7763CB4" w:tentative="1">
      <w:start w:val="1"/>
      <w:numFmt w:val="bullet"/>
      <w:lvlText w:val=""/>
      <w:lvlJc w:val="left"/>
      <w:pPr>
        <w:ind w:left="2520" w:hanging="420"/>
      </w:pPr>
      <w:rPr>
        <w:rFonts w:ascii="Wingdings" w:hAnsi="Wingdings" w:hint="default"/>
      </w:rPr>
    </w:lvl>
    <w:lvl w:ilvl="6" w:tplc="2A602A04" w:tentative="1">
      <w:start w:val="1"/>
      <w:numFmt w:val="bullet"/>
      <w:lvlText w:val=""/>
      <w:lvlJc w:val="left"/>
      <w:pPr>
        <w:ind w:left="2940" w:hanging="420"/>
      </w:pPr>
      <w:rPr>
        <w:rFonts w:ascii="Wingdings" w:hAnsi="Wingdings" w:hint="default"/>
      </w:rPr>
    </w:lvl>
    <w:lvl w:ilvl="7" w:tplc="68C4C744" w:tentative="1">
      <w:start w:val="1"/>
      <w:numFmt w:val="bullet"/>
      <w:lvlText w:val=""/>
      <w:lvlJc w:val="left"/>
      <w:pPr>
        <w:ind w:left="3360" w:hanging="420"/>
      </w:pPr>
      <w:rPr>
        <w:rFonts w:ascii="Wingdings" w:hAnsi="Wingdings" w:hint="default"/>
      </w:rPr>
    </w:lvl>
    <w:lvl w:ilvl="8" w:tplc="33B86DEE" w:tentative="1">
      <w:start w:val="1"/>
      <w:numFmt w:val="bullet"/>
      <w:lvlText w:val=""/>
      <w:lvlJc w:val="left"/>
      <w:pPr>
        <w:ind w:left="3780" w:hanging="420"/>
      </w:pPr>
      <w:rPr>
        <w:rFonts w:ascii="Wingdings" w:hAnsi="Wingdings" w:hint="default"/>
      </w:rPr>
    </w:lvl>
  </w:abstractNum>
  <w:abstractNum w:abstractNumId="4" w15:restartNumberingAfterBreak="0">
    <w:nsid w:val="5DB7023A"/>
    <w:multiLevelType w:val="hybridMultilevel"/>
    <w:tmpl w:val="CF5EE4A4"/>
    <w:lvl w:ilvl="0" w:tplc="D54E979E">
      <w:start w:val="1"/>
      <w:numFmt w:val="decimal"/>
      <w:lvlText w:val="%1."/>
      <w:lvlJc w:val="left"/>
      <w:pPr>
        <w:ind w:left="420" w:hanging="420"/>
      </w:pPr>
    </w:lvl>
    <w:lvl w:ilvl="1" w:tplc="21F07F84" w:tentative="1">
      <w:start w:val="1"/>
      <w:numFmt w:val="lowerLetter"/>
      <w:lvlText w:val="%2)"/>
      <w:lvlJc w:val="left"/>
      <w:pPr>
        <w:ind w:left="840" w:hanging="420"/>
      </w:pPr>
    </w:lvl>
    <w:lvl w:ilvl="2" w:tplc="6C047862" w:tentative="1">
      <w:start w:val="1"/>
      <w:numFmt w:val="lowerRoman"/>
      <w:lvlText w:val="%3."/>
      <w:lvlJc w:val="right"/>
      <w:pPr>
        <w:ind w:left="1260" w:hanging="420"/>
      </w:pPr>
    </w:lvl>
    <w:lvl w:ilvl="3" w:tplc="B670841A" w:tentative="1">
      <w:start w:val="1"/>
      <w:numFmt w:val="decimal"/>
      <w:lvlText w:val="%4."/>
      <w:lvlJc w:val="left"/>
      <w:pPr>
        <w:ind w:left="1680" w:hanging="420"/>
      </w:pPr>
    </w:lvl>
    <w:lvl w:ilvl="4" w:tplc="77F09496" w:tentative="1">
      <w:start w:val="1"/>
      <w:numFmt w:val="lowerLetter"/>
      <w:lvlText w:val="%5)"/>
      <w:lvlJc w:val="left"/>
      <w:pPr>
        <w:ind w:left="2100" w:hanging="420"/>
      </w:pPr>
    </w:lvl>
    <w:lvl w:ilvl="5" w:tplc="B718B142" w:tentative="1">
      <w:start w:val="1"/>
      <w:numFmt w:val="lowerRoman"/>
      <w:lvlText w:val="%6."/>
      <w:lvlJc w:val="right"/>
      <w:pPr>
        <w:ind w:left="2520" w:hanging="420"/>
      </w:pPr>
    </w:lvl>
    <w:lvl w:ilvl="6" w:tplc="CFB2857E" w:tentative="1">
      <w:start w:val="1"/>
      <w:numFmt w:val="decimal"/>
      <w:lvlText w:val="%7."/>
      <w:lvlJc w:val="left"/>
      <w:pPr>
        <w:ind w:left="2940" w:hanging="420"/>
      </w:pPr>
    </w:lvl>
    <w:lvl w:ilvl="7" w:tplc="A5F4FD26" w:tentative="1">
      <w:start w:val="1"/>
      <w:numFmt w:val="lowerLetter"/>
      <w:lvlText w:val="%8)"/>
      <w:lvlJc w:val="left"/>
      <w:pPr>
        <w:ind w:left="3360" w:hanging="420"/>
      </w:pPr>
    </w:lvl>
    <w:lvl w:ilvl="8" w:tplc="41AE4306" w:tentative="1">
      <w:start w:val="1"/>
      <w:numFmt w:val="lowerRoman"/>
      <w:lvlText w:val="%9."/>
      <w:lvlJc w:val="right"/>
      <w:pPr>
        <w:ind w:left="3780" w:hanging="420"/>
      </w:pPr>
    </w:lvl>
  </w:abstractNum>
  <w:abstractNum w:abstractNumId="5" w15:restartNumberingAfterBreak="0">
    <w:nsid w:val="63591C41"/>
    <w:multiLevelType w:val="hybridMultilevel"/>
    <w:tmpl w:val="210E6610"/>
    <w:lvl w:ilvl="0" w:tplc="3D96260C">
      <w:start w:val="1"/>
      <w:numFmt w:val="bullet"/>
      <w:lvlText w:val=""/>
      <w:lvlJc w:val="left"/>
      <w:pPr>
        <w:ind w:left="420" w:hanging="420"/>
      </w:pPr>
      <w:rPr>
        <w:rFonts w:ascii="Wingdings" w:hAnsi="Wingdings" w:hint="default"/>
      </w:rPr>
    </w:lvl>
    <w:lvl w:ilvl="1" w:tplc="EE7228F0" w:tentative="1">
      <w:start w:val="1"/>
      <w:numFmt w:val="bullet"/>
      <w:lvlText w:val=""/>
      <w:lvlJc w:val="left"/>
      <w:pPr>
        <w:ind w:left="840" w:hanging="420"/>
      </w:pPr>
      <w:rPr>
        <w:rFonts w:ascii="Wingdings" w:hAnsi="Wingdings" w:hint="default"/>
      </w:rPr>
    </w:lvl>
    <w:lvl w:ilvl="2" w:tplc="DECE3D98" w:tentative="1">
      <w:start w:val="1"/>
      <w:numFmt w:val="bullet"/>
      <w:lvlText w:val=""/>
      <w:lvlJc w:val="left"/>
      <w:pPr>
        <w:ind w:left="1260" w:hanging="420"/>
      </w:pPr>
      <w:rPr>
        <w:rFonts w:ascii="Wingdings" w:hAnsi="Wingdings" w:hint="default"/>
      </w:rPr>
    </w:lvl>
    <w:lvl w:ilvl="3" w:tplc="71D800F2" w:tentative="1">
      <w:start w:val="1"/>
      <w:numFmt w:val="bullet"/>
      <w:lvlText w:val=""/>
      <w:lvlJc w:val="left"/>
      <w:pPr>
        <w:ind w:left="1680" w:hanging="420"/>
      </w:pPr>
      <w:rPr>
        <w:rFonts w:ascii="Wingdings" w:hAnsi="Wingdings" w:hint="default"/>
      </w:rPr>
    </w:lvl>
    <w:lvl w:ilvl="4" w:tplc="8EC6B6F0" w:tentative="1">
      <w:start w:val="1"/>
      <w:numFmt w:val="bullet"/>
      <w:lvlText w:val=""/>
      <w:lvlJc w:val="left"/>
      <w:pPr>
        <w:ind w:left="2100" w:hanging="420"/>
      </w:pPr>
      <w:rPr>
        <w:rFonts w:ascii="Wingdings" w:hAnsi="Wingdings" w:hint="default"/>
      </w:rPr>
    </w:lvl>
    <w:lvl w:ilvl="5" w:tplc="96547AF8" w:tentative="1">
      <w:start w:val="1"/>
      <w:numFmt w:val="bullet"/>
      <w:lvlText w:val=""/>
      <w:lvlJc w:val="left"/>
      <w:pPr>
        <w:ind w:left="2520" w:hanging="420"/>
      </w:pPr>
      <w:rPr>
        <w:rFonts w:ascii="Wingdings" w:hAnsi="Wingdings" w:hint="default"/>
      </w:rPr>
    </w:lvl>
    <w:lvl w:ilvl="6" w:tplc="E90C2968" w:tentative="1">
      <w:start w:val="1"/>
      <w:numFmt w:val="bullet"/>
      <w:lvlText w:val=""/>
      <w:lvlJc w:val="left"/>
      <w:pPr>
        <w:ind w:left="2940" w:hanging="420"/>
      </w:pPr>
      <w:rPr>
        <w:rFonts w:ascii="Wingdings" w:hAnsi="Wingdings" w:hint="default"/>
      </w:rPr>
    </w:lvl>
    <w:lvl w:ilvl="7" w:tplc="DF068676" w:tentative="1">
      <w:start w:val="1"/>
      <w:numFmt w:val="bullet"/>
      <w:lvlText w:val=""/>
      <w:lvlJc w:val="left"/>
      <w:pPr>
        <w:ind w:left="3360" w:hanging="420"/>
      </w:pPr>
      <w:rPr>
        <w:rFonts w:ascii="Wingdings" w:hAnsi="Wingdings" w:hint="default"/>
      </w:rPr>
    </w:lvl>
    <w:lvl w:ilvl="8" w:tplc="F7B8F71C" w:tentative="1">
      <w:start w:val="1"/>
      <w:numFmt w:val="bullet"/>
      <w:lvlText w:val=""/>
      <w:lvlJc w:val="left"/>
      <w:pPr>
        <w:ind w:left="3780" w:hanging="420"/>
      </w:pPr>
      <w:rPr>
        <w:rFonts w:ascii="Wingdings" w:hAnsi="Wingdings" w:hint="default"/>
      </w:rPr>
    </w:lvl>
  </w:abstractNum>
  <w:abstractNum w:abstractNumId="6" w15:restartNumberingAfterBreak="0">
    <w:nsid w:val="67A573F7"/>
    <w:multiLevelType w:val="hybridMultilevel"/>
    <w:tmpl w:val="EEA82F16"/>
    <w:lvl w:ilvl="0" w:tplc="5B5C535E">
      <w:start w:val="1"/>
      <w:numFmt w:val="decimal"/>
      <w:lvlText w:val="%1."/>
      <w:lvlJc w:val="left"/>
      <w:pPr>
        <w:ind w:left="420" w:hanging="420"/>
      </w:pPr>
    </w:lvl>
    <w:lvl w:ilvl="1" w:tplc="A8902DEC" w:tentative="1">
      <w:start w:val="1"/>
      <w:numFmt w:val="lowerLetter"/>
      <w:lvlText w:val="%2)"/>
      <w:lvlJc w:val="left"/>
      <w:pPr>
        <w:ind w:left="840" w:hanging="420"/>
      </w:pPr>
    </w:lvl>
    <w:lvl w:ilvl="2" w:tplc="FF088850" w:tentative="1">
      <w:start w:val="1"/>
      <w:numFmt w:val="lowerRoman"/>
      <w:lvlText w:val="%3."/>
      <w:lvlJc w:val="right"/>
      <w:pPr>
        <w:ind w:left="1260" w:hanging="420"/>
      </w:pPr>
    </w:lvl>
    <w:lvl w:ilvl="3" w:tplc="C9123BCE" w:tentative="1">
      <w:start w:val="1"/>
      <w:numFmt w:val="decimal"/>
      <w:lvlText w:val="%4."/>
      <w:lvlJc w:val="left"/>
      <w:pPr>
        <w:ind w:left="1680" w:hanging="420"/>
      </w:pPr>
    </w:lvl>
    <w:lvl w:ilvl="4" w:tplc="DC9E154C" w:tentative="1">
      <w:start w:val="1"/>
      <w:numFmt w:val="lowerLetter"/>
      <w:lvlText w:val="%5)"/>
      <w:lvlJc w:val="left"/>
      <w:pPr>
        <w:ind w:left="2100" w:hanging="420"/>
      </w:pPr>
    </w:lvl>
    <w:lvl w:ilvl="5" w:tplc="4F6A03A6" w:tentative="1">
      <w:start w:val="1"/>
      <w:numFmt w:val="lowerRoman"/>
      <w:lvlText w:val="%6."/>
      <w:lvlJc w:val="right"/>
      <w:pPr>
        <w:ind w:left="2520" w:hanging="420"/>
      </w:pPr>
    </w:lvl>
    <w:lvl w:ilvl="6" w:tplc="77682DEA" w:tentative="1">
      <w:start w:val="1"/>
      <w:numFmt w:val="decimal"/>
      <w:lvlText w:val="%7."/>
      <w:lvlJc w:val="left"/>
      <w:pPr>
        <w:ind w:left="2940" w:hanging="420"/>
      </w:pPr>
    </w:lvl>
    <w:lvl w:ilvl="7" w:tplc="BB82E480" w:tentative="1">
      <w:start w:val="1"/>
      <w:numFmt w:val="lowerLetter"/>
      <w:lvlText w:val="%8)"/>
      <w:lvlJc w:val="left"/>
      <w:pPr>
        <w:ind w:left="3360" w:hanging="420"/>
      </w:pPr>
    </w:lvl>
    <w:lvl w:ilvl="8" w:tplc="B64E7780" w:tentative="1">
      <w:start w:val="1"/>
      <w:numFmt w:val="lowerRoman"/>
      <w:lvlText w:val="%9."/>
      <w:lvlJc w:val="right"/>
      <w:pPr>
        <w:ind w:left="3780" w:hanging="420"/>
      </w:pPr>
    </w:lvl>
  </w:abstractNum>
  <w:abstractNum w:abstractNumId="7" w15:restartNumberingAfterBreak="0">
    <w:nsid w:val="680900D5"/>
    <w:multiLevelType w:val="multilevel"/>
    <w:tmpl w:val="4260B3B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7"/>
  </w:num>
  <w:num w:numId="2">
    <w:abstractNumId w:val="5"/>
  </w:num>
  <w:num w:numId="3">
    <w:abstractNumId w:val="6"/>
  </w:num>
  <w:num w:numId="4">
    <w:abstractNumId w:val="4"/>
  </w:num>
  <w:num w:numId="5">
    <w:abstractNumId w:val="3"/>
  </w:num>
  <w:num w:numId="6">
    <w:abstractNumId w:val="1"/>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6"/>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3167"/>
    <w:rsid w:val="000221F7"/>
    <w:rsid w:val="000231AD"/>
    <w:rsid w:val="000235ED"/>
    <w:rsid w:val="00056C62"/>
    <w:rsid w:val="00060773"/>
    <w:rsid w:val="000614BA"/>
    <w:rsid w:val="0007508A"/>
    <w:rsid w:val="000D1DEA"/>
    <w:rsid w:val="000D7406"/>
    <w:rsid w:val="000F2127"/>
    <w:rsid w:val="001009AA"/>
    <w:rsid w:val="00115752"/>
    <w:rsid w:val="00183F62"/>
    <w:rsid w:val="00203EF4"/>
    <w:rsid w:val="00266552"/>
    <w:rsid w:val="002914FF"/>
    <w:rsid w:val="00293738"/>
    <w:rsid w:val="002C0B9D"/>
    <w:rsid w:val="002D188F"/>
    <w:rsid w:val="002E44F6"/>
    <w:rsid w:val="002F6125"/>
    <w:rsid w:val="003567E9"/>
    <w:rsid w:val="003D1BA1"/>
    <w:rsid w:val="0040657B"/>
    <w:rsid w:val="00476DDD"/>
    <w:rsid w:val="004F5C32"/>
    <w:rsid w:val="0050376F"/>
    <w:rsid w:val="00525CCB"/>
    <w:rsid w:val="00526377"/>
    <w:rsid w:val="00557E21"/>
    <w:rsid w:val="005929EC"/>
    <w:rsid w:val="005B3D58"/>
    <w:rsid w:val="005B6C2F"/>
    <w:rsid w:val="005F7FA5"/>
    <w:rsid w:val="00667444"/>
    <w:rsid w:val="00670068"/>
    <w:rsid w:val="006770BC"/>
    <w:rsid w:val="0068076A"/>
    <w:rsid w:val="00681B22"/>
    <w:rsid w:val="00687863"/>
    <w:rsid w:val="006B57D4"/>
    <w:rsid w:val="006C75FA"/>
    <w:rsid w:val="006E0FF3"/>
    <w:rsid w:val="00741A3D"/>
    <w:rsid w:val="00766891"/>
    <w:rsid w:val="00787B9D"/>
    <w:rsid w:val="00796304"/>
    <w:rsid w:val="007C7080"/>
    <w:rsid w:val="007D6FBA"/>
    <w:rsid w:val="007F1CF8"/>
    <w:rsid w:val="00896A02"/>
    <w:rsid w:val="008B40B5"/>
    <w:rsid w:val="00923278"/>
    <w:rsid w:val="009238B7"/>
    <w:rsid w:val="009A4F90"/>
    <w:rsid w:val="00A3547B"/>
    <w:rsid w:val="00A94A1E"/>
    <w:rsid w:val="00AA22E3"/>
    <w:rsid w:val="00AF4AA3"/>
    <w:rsid w:val="00B35885"/>
    <w:rsid w:val="00B4311B"/>
    <w:rsid w:val="00B801DF"/>
    <w:rsid w:val="00C11581"/>
    <w:rsid w:val="00C222BA"/>
    <w:rsid w:val="00C96A11"/>
    <w:rsid w:val="00C97B65"/>
    <w:rsid w:val="00D00E26"/>
    <w:rsid w:val="00D03E64"/>
    <w:rsid w:val="00D87870"/>
    <w:rsid w:val="00DC60DD"/>
    <w:rsid w:val="00DE5B5C"/>
    <w:rsid w:val="00E01174"/>
    <w:rsid w:val="00E119C9"/>
    <w:rsid w:val="00E26E81"/>
    <w:rsid w:val="00E77FA8"/>
    <w:rsid w:val="00EA1E10"/>
    <w:rsid w:val="00EE0F73"/>
    <w:rsid w:val="00EE39F5"/>
    <w:rsid w:val="00EE6A4E"/>
    <w:rsid w:val="00F2233E"/>
    <w:rsid w:val="00F35207"/>
    <w:rsid w:val="00FB5278"/>
    <w:rsid w:val="00FC4C4E"/>
    <w:rsid w:val="00FD2389"/>
    <w:rsid w:val="00FD3167"/>
    <w:rsid w:val="00FE591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6FBF4B"/>
  <w15:chartTrackingRefBased/>
  <w15:docId w15:val="{8B486681-1F3A-4A0B-89A6-C1765376BE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238B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238B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238B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238B7"/>
    <w:rPr>
      <w:b/>
      <w:bCs/>
      <w:kern w:val="44"/>
      <w:sz w:val="44"/>
      <w:szCs w:val="44"/>
    </w:rPr>
  </w:style>
  <w:style w:type="character" w:customStyle="1" w:styleId="20">
    <w:name w:val="标题 2 字符"/>
    <w:basedOn w:val="a0"/>
    <w:link w:val="2"/>
    <w:uiPriority w:val="9"/>
    <w:rsid w:val="009238B7"/>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238B7"/>
    <w:rPr>
      <w:b/>
      <w:bCs/>
      <w:sz w:val="32"/>
      <w:szCs w:val="32"/>
    </w:rPr>
  </w:style>
  <w:style w:type="paragraph" w:styleId="a3">
    <w:name w:val="List Paragraph"/>
    <w:basedOn w:val="a"/>
    <w:uiPriority w:val="34"/>
    <w:qFormat/>
    <w:rsid w:val="009238B7"/>
    <w:pPr>
      <w:ind w:firstLineChars="200" w:firstLine="420"/>
    </w:pPr>
  </w:style>
  <w:style w:type="character" w:styleId="a4">
    <w:name w:val="Hyperlink"/>
    <w:basedOn w:val="a0"/>
    <w:uiPriority w:val="99"/>
    <w:semiHidden/>
    <w:unhideWhenUsed/>
    <w:rsid w:val="005B3D58"/>
    <w:rPr>
      <w:strike w:val="0"/>
      <w:dstrike w:val="0"/>
      <w:color w:val="001BA0"/>
      <w:u w:val="none"/>
      <w:effect w:val="none"/>
    </w:rPr>
  </w:style>
  <w:style w:type="character" w:customStyle="1" w:styleId="clientdeflistworden1">
    <w:name w:val="client_def_list_word_en1"/>
    <w:basedOn w:val="a0"/>
    <w:rsid w:val="005B3D58"/>
    <w:rPr>
      <w:rFonts w:ascii="Segoe UI" w:hAnsi="Segoe UI" w:cs="Segoe UI" w:hint="default"/>
      <w:b w:val="0"/>
      <w:bCs w:val="0"/>
      <w:color w:val="000000"/>
      <w:sz w:val="20"/>
      <w:szCs w:val="20"/>
    </w:rPr>
  </w:style>
  <w:style w:type="paragraph" w:styleId="a5">
    <w:name w:val="footnote text"/>
    <w:basedOn w:val="a"/>
    <w:link w:val="a6"/>
    <w:semiHidden/>
    <w:unhideWhenUsed/>
    <w:rsid w:val="00667444"/>
    <w:pPr>
      <w:widowControl/>
      <w:jc w:val="left"/>
    </w:pPr>
    <w:rPr>
      <w:rFonts w:asciiTheme="minorHAnsi" w:eastAsiaTheme="minorEastAsia" w:hAnsiTheme="minorHAnsi"/>
      <w:kern w:val="0"/>
      <w:sz w:val="20"/>
      <w:szCs w:val="20"/>
      <w:lang w:eastAsia="en-US"/>
    </w:rPr>
  </w:style>
  <w:style w:type="character" w:customStyle="1" w:styleId="a6">
    <w:name w:val="脚注文本 字符"/>
    <w:basedOn w:val="a0"/>
    <w:link w:val="a5"/>
    <w:semiHidden/>
    <w:rsid w:val="00667444"/>
    <w:rPr>
      <w:rFonts w:asciiTheme="minorHAnsi" w:eastAsiaTheme="minorEastAsia" w:hAnsiTheme="minorHAnsi"/>
      <w:kern w:val="0"/>
      <w:sz w:val="20"/>
      <w:szCs w:val="20"/>
      <w:lang w:eastAsia="en-US"/>
    </w:rPr>
  </w:style>
  <w:style w:type="character" w:styleId="a7">
    <w:name w:val="footnote reference"/>
    <w:basedOn w:val="a0"/>
    <w:semiHidden/>
    <w:unhideWhenUsed/>
    <w:rsid w:val="00667444"/>
    <w:rPr>
      <w:vertAlign w:val="superscript"/>
    </w:rPr>
  </w:style>
  <w:style w:type="paragraph" w:styleId="a8">
    <w:name w:val="caption"/>
    <w:basedOn w:val="a"/>
    <w:next w:val="a"/>
    <w:uiPriority w:val="35"/>
    <w:unhideWhenUsed/>
    <w:qFormat/>
    <w:rsid w:val="00A3547B"/>
    <w:pPr>
      <w:spacing w:after="200"/>
    </w:pPr>
    <w:rPr>
      <w:i/>
      <w:iCs/>
      <w:color w:val="44546A" w:themeColor="text2"/>
      <w:sz w:val="18"/>
      <w:szCs w:val="18"/>
    </w:rPr>
  </w:style>
  <w:style w:type="paragraph" w:styleId="a9">
    <w:name w:val="footer"/>
    <w:basedOn w:val="a"/>
    <w:link w:val="aa"/>
    <w:uiPriority w:val="99"/>
    <w:unhideWhenUsed/>
    <w:rsid w:val="008B40B5"/>
    <w:pPr>
      <w:tabs>
        <w:tab w:val="center" w:pos="4153"/>
        <w:tab w:val="right" w:pos="8306"/>
      </w:tabs>
      <w:snapToGrid w:val="0"/>
      <w:jc w:val="left"/>
    </w:pPr>
    <w:rPr>
      <w:sz w:val="18"/>
      <w:szCs w:val="18"/>
    </w:rPr>
  </w:style>
  <w:style w:type="character" w:customStyle="1" w:styleId="aa">
    <w:name w:val="页脚 字符"/>
    <w:basedOn w:val="a0"/>
    <w:link w:val="a9"/>
    <w:uiPriority w:val="99"/>
    <w:rsid w:val="008B40B5"/>
    <w:rPr>
      <w:sz w:val="18"/>
      <w:szCs w:val="18"/>
    </w:rPr>
  </w:style>
  <w:style w:type="character" w:styleId="ab">
    <w:name w:val="page number"/>
    <w:basedOn w:val="a0"/>
    <w:uiPriority w:val="99"/>
    <w:semiHidden/>
    <w:unhideWhenUsed/>
    <w:rsid w:val="008B40B5"/>
  </w:style>
  <w:style w:type="paragraph" w:styleId="HTML">
    <w:name w:val="HTML Preformatted"/>
    <w:basedOn w:val="a"/>
    <w:link w:val="HTML0"/>
    <w:uiPriority w:val="99"/>
    <w:semiHidden/>
    <w:unhideWhenUsed/>
    <w:rsid w:val="003D1BA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3D1BA1"/>
    <w:rPr>
      <w:rFonts w:ascii="宋体" w:hAnsi="宋体" w:cs="宋体"/>
      <w:kern w:val="0"/>
      <w:sz w:val="24"/>
      <w:szCs w:val="24"/>
    </w:rPr>
  </w:style>
  <w:style w:type="character" w:customStyle="1" w:styleId="mtext">
    <w:name w:val="mtext"/>
    <w:basedOn w:val="a0"/>
    <w:rsid w:val="003D1BA1"/>
  </w:style>
  <w:style w:type="character" w:customStyle="1" w:styleId="mo">
    <w:name w:val="mo"/>
    <w:basedOn w:val="a0"/>
    <w:rsid w:val="003D1B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28719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oleObject" Target="embeddings/oleObject4.bin"/><Relationship Id="rId39" Type="http://schemas.openxmlformats.org/officeDocument/2006/relationships/image" Target="media/image22.jpg"/><Relationship Id="rId21" Type="http://schemas.openxmlformats.org/officeDocument/2006/relationships/image" Target="media/image11.wmf"/><Relationship Id="rId34" Type="http://schemas.openxmlformats.org/officeDocument/2006/relationships/image" Target="media/image17.jpeg"/><Relationship Id="rId42"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0.jpeg"/><Relationship Id="rId40" Type="http://schemas.openxmlformats.org/officeDocument/2006/relationships/image" Target="media/image23.jp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image" Target="media/image19.jpeg"/><Relationship Id="rId10" Type="http://schemas.openxmlformats.org/officeDocument/2006/relationships/image" Target="media/image1.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cn.bing.com/dict/clientsearch?mkt=zh-CN&amp;setLang=zh&amp;form=BDVEHC&amp;ClientVer=BDDTV3.5.1.4320&amp;q=%E9%A9%AC%E8%90%A8%E8%AF%B8%E5%A1%9E%E5%B7%9E" TargetMode="Externa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4.wmf"/><Relationship Id="rId30" Type="http://schemas.openxmlformats.org/officeDocument/2006/relationships/oleObject" Target="embeddings/oleObject6.bin"/><Relationship Id="rId35" Type="http://schemas.openxmlformats.org/officeDocument/2006/relationships/image" Target="media/image18.jpeg"/><Relationship Id="rId43" Type="http://schemas.openxmlformats.org/officeDocument/2006/relationships/fontTable" Target="fontTable.xml"/><Relationship Id="rId8" Type="http://schemas.openxmlformats.org/officeDocument/2006/relationships/hyperlink" Target="https://cn.bing.com/dict/clientsearch?mkt=zh-CN&amp;setLang=zh&amp;form=BDVEHC&amp;ClientVer=BDDTV3.5.1.4320&amp;q=%E9%A9%AC%E8%90%A8%E8%AF%B8%E5%A1%9E%E5%B7%9E"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oleObject" Target="embeddings/oleObject8.bin"/><Relationship Id="rId38" Type="http://schemas.openxmlformats.org/officeDocument/2006/relationships/image" Target="media/image2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08ED6A89-4887-A149-B111-ADCFC4B5AE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3</TotalTime>
  <Pages>12</Pages>
  <Words>1491</Words>
  <Characters>8504</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Boston University</Company>
  <LinksUpToDate>false</LinksUpToDate>
  <CharactersWithSpaces>9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念懿</dc:creator>
  <cp:lastModifiedBy>2279240992@qq.com</cp:lastModifiedBy>
  <cp:revision>36</cp:revision>
  <dcterms:created xsi:type="dcterms:W3CDTF">2018-12-03T00:41:00Z</dcterms:created>
  <dcterms:modified xsi:type="dcterms:W3CDTF">2018-12-08T05:15:00Z</dcterms:modified>
</cp:coreProperties>
</file>